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21EA" w:rsidRPr="00ED2105" w:rsidRDefault="009545A3" w:rsidP="006721EA">
      <w:pPr>
        <w:jc w:val="center"/>
        <w:rPr>
          <w:rFonts w:ascii="Calibri" w:hAnsi="Calibri"/>
          <w:b/>
          <w:sz w:val="22"/>
          <w:szCs w:val="22"/>
        </w:rPr>
      </w:pPr>
      <w:bookmarkStart w:id="0" w:name="_GoBack"/>
      <w:bookmarkEnd w:id="0"/>
      <w:r w:rsidRPr="00ED2105">
        <w:rPr>
          <w:rFonts w:ascii="Calibri" w:hAnsi="Calibri"/>
          <w:b/>
          <w:sz w:val="22"/>
          <w:szCs w:val="22"/>
        </w:rPr>
        <w:t>AGRUPAMENTO DE ESCOLAS N.º2 DE ABRANTES</w:t>
      </w:r>
    </w:p>
    <w:p w:rsidR="006721EA" w:rsidRPr="00ED2105" w:rsidRDefault="006721EA" w:rsidP="006721EA">
      <w:pPr>
        <w:jc w:val="center"/>
        <w:rPr>
          <w:rFonts w:ascii="Calibri" w:hAnsi="Calibri"/>
          <w:b/>
          <w:sz w:val="22"/>
          <w:szCs w:val="22"/>
        </w:rPr>
      </w:pPr>
      <w:r w:rsidRPr="00ED2105">
        <w:rPr>
          <w:rFonts w:ascii="Calibri" w:hAnsi="Calibri"/>
          <w:b/>
          <w:sz w:val="22"/>
          <w:szCs w:val="22"/>
        </w:rPr>
        <w:t>PLANIFICAÇÃO ANUAL DA</w:t>
      </w:r>
      <w:r w:rsidR="00CF1F78">
        <w:rPr>
          <w:rFonts w:ascii="Calibri" w:hAnsi="Calibri"/>
          <w:b/>
          <w:sz w:val="22"/>
          <w:szCs w:val="22"/>
        </w:rPr>
        <w:t xml:space="preserve"> DISCIPLINA DE MATEMÁTICA A</w:t>
      </w:r>
    </w:p>
    <w:p w:rsidR="006721EA" w:rsidRPr="00ED2105" w:rsidRDefault="003843D4" w:rsidP="006721EA">
      <w:pPr>
        <w:jc w:val="center"/>
        <w:rPr>
          <w:rFonts w:ascii="Calibri" w:hAnsi="Calibri"/>
        </w:rPr>
      </w:pPr>
      <w:r>
        <w:rPr>
          <w:rFonts w:ascii="Calibri" w:hAnsi="Calibri"/>
          <w:b/>
          <w:sz w:val="22"/>
          <w:szCs w:val="22"/>
          <w:highlight w:val="yellow"/>
        </w:rPr>
        <w:t>11</w:t>
      </w:r>
      <w:r w:rsidR="00CF1F78" w:rsidRPr="00EE7138">
        <w:rPr>
          <w:rFonts w:ascii="Calibri" w:hAnsi="Calibri"/>
          <w:b/>
          <w:sz w:val="22"/>
          <w:szCs w:val="22"/>
          <w:highlight w:val="yellow"/>
        </w:rPr>
        <w:t>º ANO DE ESCOLARIDADE</w:t>
      </w:r>
      <w:r w:rsidR="00CF1F78">
        <w:rPr>
          <w:rFonts w:ascii="Calibri" w:hAnsi="Calibri"/>
          <w:b/>
          <w:sz w:val="22"/>
          <w:szCs w:val="22"/>
        </w:rPr>
        <w:t xml:space="preserve"> </w:t>
      </w:r>
      <w:r w:rsidR="00D206FE">
        <w:rPr>
          <w:rFonts w:ascii="Calibri" w:hAnsi="Calibri"/>
          <w:b/>
          <w:sz w:val="22"/>
          <w:szCs w:val="22"/>
        </w:rPr>
        <w:t>– 201</w:t>
      </w:r>
      <w:r w:rsidR="00E01867">
        <w:rPr>
          <w:rFonts w:ascii="Calibri" w:hAnsi="Calibri"/>
          <w:b/>
          <w:sz w:val="22"/>
          <w:szCs w:val="22"/>
        </w:rPr>
        <w:t>7</w:t>
      </w:r>
      <w:r w:rsidR="006721EA" w:rsidRPr="00ED2105">
        <w:rPr>
          <w:rFonts w:ascii="Calibri" w:hAnsi="Calibri"/>
          <w:b/>
          <w:sz w:val="22"/>
          <w:szCs w:val="22"/>
        </w:rPr>
        <w:t>/201</w:t>
      </w:r>
      <w:r w:rsidR="00E01867">
        <w:rPr>
          <w:rFonts w:ascii="Calibri" w:hAnsi="Calibri"/>
          <w:b/>
          <w:sz w:val="22"/>
          <w:szCs w:val="22"/>
        </w:rPr>
        <w:t>8</w:t>
      </w:r>
    </w:p>
    <w:p w:rsidR="006721EA" w:rsidRPr="00ED2105" w:rsidRDefault="006721EA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5"/>
        <w:gridCol w:w="8313"/>
        <w:gridCol w:w="2160"/>
        <w:gridCol w:w="2002"/>
      </w:tblGrid>
      <w:tr w:rsidR="006721EA" w:rsidRPr="00ED2105" w:rsidTr="00724214">
        <w:tc>
          <w:tcPr>
            <w:tcW w:w="22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721EA" w:rsidRPr="00ED2105" w:rsidRDefault="006721EA" w:rsidP="006721EA">
            <w:pPr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721EA" w:rsidRPr="00ED2105" w:rsidRDefault="006721EA" w:rsidP="006721EA">
            <w:pPr>
              <w:rPr>
                <w:rFonts w:ascii="Calibri" w:hAnsi="Calibri"/>
              </w:rPr>
            </w:pP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Aulas Previstas</w:t>
            </w:r>
          </w:p>
        </w:tc>
      </w:tr>
      <w:tr w:rsidR="006721EA" w:rsidRPr="00ED2105" w:rsidTr="00724214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313" w:type="dxa"/>
            <w:tcBorders>
              <w:top w:val="single" w:sz="4" w:space="0" w:color="auto"/>
              <w:bottom w:val="single" w:sz="4" w:space="0" w:color="auto"/>
            </w:tcBorders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6721EA" w:rsidRPr="00ED2105" w:rsidRDefault="006721EA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Lecionação de Conteúdos</w:t>
            </w:r>
          </w:p>
        </w:tc>
        <w:tc>
          <w:tcPr>
            <w:tcW w:w="2002" w:type="dxa"/>
          </w:tcPr>
          <w:p w:rsidR="006721EA" w:rsidRPr="00ED2105" w:rsidRDefault="00B0554B" w:rsidP="00B24BE6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1"/>
            </w:r>
          </w:p>
        </w:tc>
      </w:tr>
      <w:tr w:rsidR="00CF1F78" w:rsidRPr="00ED2105" w:rsidTr="00724214">
        <w:tc>
          <w:tcPr>
            <w:tcW w:w="2235" w:type="dxa"/>
            <w:tcBorders>
              <w:bottom w:val="single" w:sz="4" w:space="0" w:color="auto"/>
            </w:tcBorders>
            <w:vAlign w:val="center"/>
          </w:tcPr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724214" w:rsidRDefault="00CF1F78" w:rsidP="00BE1C41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1º Período</w:t>
            </w:r>
          </w:p>
          <w:p w:rsidR="00CF1F78" w:rsidRPr="00806404" w:rsidRDefault="00CF1F78" w:rsidP="00BE1C41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BE1C41">
            <w:pPr>
              <w:jc w:val="center"/>
              <w:rPr>
                <w:rFonts w:ascii="Calibri" w:hAnsi="Calibri"/>
                <w:b/>
              </w:rPr>
            </w:pPr>
            <w:r w:rsidRPr="00806404">
              <w:rPr>
                <w:rFonts w:ascii="Calibri" w:hAnsi="Calibri"/>
                <w:b/>
              </w:rPr>
              <w:t xml:space="preserve">Início: </w:t>
            </w:r>
            <w:r>
              <w:rPr>
                <w:rFonts w:ascii="Calibri" w:hAnsi="Calibri"/>
                <w:b/>
              </w:rPr>
              <w:t>1</w:t>
            </w:r>
            <w:r w:rsidR="00E01867">
              <w:rPr>
                <w:rFonts w:ascii="Calibri" w:hAnsi="Calibri"/>
                <w:b/>
              </w:rPr>
              <w:t>4</w:t>
            </w:r>
            <w:r w:rsidRPr="00806404">
              <w:rPr>
                <w:rFonts w:ascii="Calibri" w:hAnsi="Calibri"/>
                <w:b/>
              </w:rPr>
              <w:t xml:space="preserve"> set. 2</w:t>
            </w:r>
            <w:r>
              <w:rPr>
                <w:rFonts w:ascii="Calibri" w:hAnsi="Calibri"/>
                <w:b/>
              </w:rPr>
              <w:t>01</w:t>
            </w:r>
            <w:r w:rsidR="00E01867">
              <w:rPr>
                <w:rFonts w:ascii="Calibri" w:hAnsi="Calibri"/>
                <w:b/>
              </w:rPr>
              <w:t>7</w:t>
            </w:r>
          </w:p>
          <w:p w:rsidR="00CF1F78" w:rsidRPr="00CF1F78" w:rsidRDefault="00CF1F78" w:rsidP="00BE1C41">
            <w:pPr>
              <w:jc w:val="center"/>
              <w:rPr>
                <w:rFonts w:ascii="Calibri" w:hAnsi="Calibri"/>
                <w:b/>
              </w:rPr>
            </w:pPr>
            <w:r w:rsidRPr="00724214">
              <w:rPr>
                <w:rFonts w:ascii="Calibri" w:hAnsi="Calibri"/>
                <w:b/>
              </w:rPr>
              <w:t>Termo:</w:t>
            </w:r>
            <w:r w:rsidR="00E01867">
              <w:rPr>
                <w:rFonts w:ascii="Calibri" w:hAnsi="Calibri"/>
                <w:b/>
              </w:rPr>
              <w:t xml:space="preserve"> </w:t>
            </w:r>
            <w:r>
              <w:rPr>
                <w:rFonts w:ascii="Calibri" w:hAnsi="Calibri"/>
                <w:b/>
              </w:rPr>
              <w:t>1</w:t>
            </w:r>
            <w:r w:rsidR="00E01867">
              <w:rPr>
                <w:rFonts w:ascii="Calibri" w:hAnsi="Calibri"/>
                <w:b/>
              </w:rPr>
              <w:t>5</w:t>
            </w:r>
            <w:r>
              <w:rPr>
                <w:rFonts w:ascii="Calibri" w:hAnsi="Calibri"/>
                <w:b/>
              </w:rPr>
              <w:t xml:space="preserve"> dez.201</w:t>
            </w:r>
            <w:r w:rsidR="00E01867">
              <w:rPr>
                <w:rFonts w:ascii="Calibri" w:hAnsi="Calibri"/>
                <w:b/>
              </w:rPr>
              <w:t>7</w:t>
            </w: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  <w:p w:rsidR="00CF1F78" w:rsidRPr="00ED2105" w:rsidRDefault="00CF1F78" w:rsidP="00BE1C41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bottom w:val="single" w:sz="4" w:space="0" w:color="auto"/>
            </w:tcBorders>
          </w:tcPr>
          <w:p w:rsidR="00E01867" w:rsidRDefault="00E01867" w:rsidP="00CF1F78">
            <w:pPr>
              <w:spacing w:line="340" w:lineRule="exact"/>
              <w:rPr>
                <w:b/>
                <w:color w:val="000000" w:themeColor="text1"/>
                <w:u w:val="single"/>
              </w:rPr>
            </w:pPr>
          </w:p>
          <w:p w:rsidR="00CF1F78" w:rsidRPr="00BA4795" w:rsidRDefault="001C775D" w:rsidP="00CF1F78">
            <w:pPr>
              <w:spacing w:line="340" w:lineRule="exact"/>
              <w:rPr>
                <w:rFonts w:eastAsia="Calibri"/>
                <w:b/>
                <w:color w:val="000000" w:themeColor="text1"/>
              </w:rPr>
            </w:pPr>
            <w:r w:rsidRPr="00BA4795">
              <w:rPr>
                <w:b/>
                <w:color w:val="000000" w:themeColor="text1"/>
                <w:u w:val="single"/>
              </w:rPr>
              <w:t>Domínio 1:</w:t>
            </w:r>
            <w:r w:rsidRPr="00BA4795">
              <w:rPr>
                <w:b/>
                <w:color w:val="000000" w:themeColor="text1"/>
              </w:rPr>
              <w:t xml:space="preserve"> </w:t>
            </w:r>
            <w:r w:rsidRPr="00BA4795">
              <w:rPr>
                <w:rFonts w:eastAsia="Calibri"/>
                <w:b/>
                <w:color w:val="000000" w:themeColor="text1"/>
              </w:rPr>
              <w:t>Trigonometria</w:t>
            </w:r>
          </w:p>
          <w:p w:rsidR="00B62BAF" w:rsidRPr="00BA4795" w:rsidRDefault="00B62BAF" w:rsidP="00CF1F78">
            <w:pPr>
              <w:spacing w:line="340" w:lineRule="exact"/>
              <w:rPr>
                <w:b/>
                <w:color w:val="000000" w:themeColor="text1"/>
              </w:rPr>
            </w:pPr>
          </w:p>
          <w:p w:rsidR="00783410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Extensão da trigonometria a ângulos retos e obtusos e resolução de triângulos.</w:t>
            </w:r>
          </w:p>
          <w:p w:rsidR="00B62BAF" w:rsidRPr="00BA4795" w:rsidRDefault="00B62BAF" w:rsidP="00B62BAF">
            <w:pPr>
              <w:pStyle w:val="PargrafodaLista"/>
              <w:spacing w:after="0" w:line="240" w:lineRule="auto"/>
              <w:ind w:left="36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83410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Ângulos orientados, ângulos generalizados e rotações.</w:t>
            </w:r>
          </w:p>
          <w:p w:rsidR="00B62BAF" w:rsidRPr="00BA4795" w:rsidRDefault="00B62BAF" w:rsidP="00B62BAF">
            <w:pPr>
              <w:rPr>
                <w:sz w:val="18"/>
                <w:szCs w:val="18"/>
              </w:rPr>
            </w:pPr>
          </w:p>
          <w:p w:rsidR="00783410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 xml:space="preserve">Razões trigonométricas </w:t>
            </w:r>
            <w:r w:rsidR="006F076F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e ângulos generalizados.</w:t>
            </w:r>
          </w:p>
          <w:p w:rsidR="00B62BAF" w:rsidRPr="00BA4795" w:rsidRDefault="00B62BAF" w:rsidP="00B62BAF">
            <w:pPr>
              <w:pStyle w:val="PargrafodaLista"/>
              <w:spacing w:after="0" w:line="240" w:lineRule="auto"/>
              <w:ind w:left="36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F1F78" w:rsidRPr="00BA4795" w:rsidRDefault="00783410" w:rsidP="00783410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A4795">
              <w:rPr>
                <w:rFonts w:ascii="Times New Roman" w:hAnsi="Times New Roman" w:cs="Times New Roman"/>
                <w:sz w:val="18"/>
                <w:szCs w:val="18"/>
              </w:rPr>
              <w:t>Funções trigonométricas.</w:t>
            </w:r>
          </w:p>
          <w:p w:rsidR="00B62BAF" w:rsidRPr="00BA4795" w:rsidRDefault="00B62BAF" w:rsidP="00B62BAF">
            <w:pPr>
              <w:rPr>
                <w:sz w:val="18"/>
                <w:szCs w:val="18"/>
              </w:rPr>
            </w:pPr>
          </w:p>
          <w:p w:rsidR="00BA4795" w:rsidRDefault="00BA4795" w:rsidP="00B62BAF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B62BAF" w:rsidRDefault="002D4B62" w:rsidP="00B62BAF">
            <w:pPr>
              <w:rPr>
                <w:rFonts w:asciiTheme="minorHAnsi" w:hAnsiTheme="minorHAnsi" w:cstheme="minorHAnsi"/>
                <w:b/>
              </w:rPr>
            </w:pPr>
            <w:r w:rsidRPr="002D4B62">
              <w:rPr>
                <w:rFonts w:asciiTheme="minorHAnsi" w:hAnsiTheme="minorHAnsi" w:cstheme="minorHAnsi"/>
                <w:b/>
                <w:u w:val="single"/>
              </w:rPr>
              <w:t>Domínio 2:</w:t>
            </w:r>
            <w:r w:rsidRPr="002D4B62">
              <w:rPr>
                <w:rFonts w:asciiTheme="minorHAnsi" w:hAnsiTheme="minorHAnsi" w:cstheme="minorHAnsi"/>
                <w:b/>
              </w:rPr>
              <w:t xml:space="preserve"> Geometria Analítica</w:t>
            </w:r>
          </w:p>
          <w:p w:rsidR="00BA4795" w:rsidRPr="006F076F" w:rsidRDefault="00BA4795" w:rsidP="00B62BAF"/>
          <w:p w:rsidR="00BA4795" w:rsidRPr="006F076F" w:rsidRDefault="00BA4795" w:rsidP="00BA4795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6F076F">
              <w:rPr>
                <w:rFonts w:ascii="Times New Roman" w:hAnsi="Times New Roman" w:cs="Times New Roman"/>
                <w:sz w:val="18"/>
                <w:szCs w:val="18"/>
              </w:rPr>
              <w:t>Declive</w:t>
            </w:r>
            <w:r w:rsidR="006F076F">
              <w:rPr>
                <w:rFonts w:ascii="Times New Roman" w:hAnsi="Times New Roman" w:cs="Times New Roman"/>
                <w:sz w:val="18"/>
                <w:szCs w:val="18"/>
              </w:rPr>
              <w:t xml:space="preserve"> e inclinação de uma reta d</w:t>
            </w:r>
            <w:r w:rsidRPr="006F076F">
              <w:rPr>
                <w:rFonts w:ascii="Times New Roman" w:hAnsi="Times New Roman" w:cs="Times New Roman"/>
                <w:sz w:val="18"/>
                <w:szCs w:val="18"/>
              </w:rPr>
              <w:t>o plano.</w:t>
            </w:r>
          </w:p>
          <w:p w:rsidR="00BA4795" w:rsidRPr="006F076F" w:rsidRDefault="00BA4795" w:rsidP="00BA4795">
            <w:pPr>
              <w:pStyle w:val="PargrafodaLista"/>
              <w:spacing w:after="0" w:line="240" w:lineRule="auto"/>
              <w:ind w:left="36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BA4795" w:rsidRDefault="00BA4795" w:rsidP="00BA4795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6F076F">
              <w:rPr>
                <w:rFonts w:ascii="Times New Roman" w:hAnsi="Times New Roman" w:cs="Times New Roman"/>
                <w:sz w:val="18"/>
                <w:szCs w:val="18"/>
              </w:rPr>
              <w:t>Produto escalar de vetores.</w:t>
            </w:r>
          </w:p>
          <w:p w:rsidR="00E01867" w:rsidRPr="00E01867" w:rsidRDefault="00E01867" w:rsidP="00E01867">
            <w:pPr>
              <w:pStyle w:val="PargrafodaLista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E01867" w:rsidRPr="006F076F" w:rsidRDefault="00E01867" w:rsidP="00BA4795">
            <w:pPr>
              <w:pStyle w:val="PargrafodaLista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3136E4">
              <w:rPr>
                <w:sz w:val="18"/>
                <w:szCs w:val="18"/>
              </w:rPr>
              <w:t>Equações de planos no espaço.</w:t>
            </w:r>
          </w:p>
          <w:p w:rsidR="00BD470D" w:rsidRPr="006F076F" w:rsidRDefault="00BD470D" w:rsidP="00BD470D">
            <w:pPr>
              <w:pStyle w:val="PargrafodaLista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B62BAF" w:rsidRPr="00BD470D" w:rsidRDefault="00B62BAF" w:rsidP="00D915EE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C51567" w:rsidRPr="00C51567" w:rsidRDefault="00863346" w:rsidP="00863346">
            <w:pPr>
              <w:rPr>
                <w:rFonts w:ascii="Calibri" w:hAnsi="Calibri"/>
                <w:b/>
                <w:sz w:val="18"/>
                <w:szCs w:val="18"/>
              </w:rPr>
            </w:pPr>
            <w:r>
              <w:rPr>
                <w:rFonts w:ascii="Calibri" w:hAnsi="Calibri"/>
                <w:b/>
              </w:rPr>
              <w:t xml:space="preserve">       </w:t>
            </w:r>
          </w:p>
          <w:p w:rsidR="00C51567" w:rsidRPr="00C51567" w:rsidRDefault="00C51567" w:rsidP="00C51567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</w:p>
          <w:p w:rsidR="00CF1F78" w:rsidRPr="00BA4795" w:rsidRDefault="00D915EE" w:rsidP="00C51567">
            <w:pPr>
              <w:jc w:val="center"/>
              <w:rPr>
                <w:b/>
              </w:rPr>
            </w:pPr>
            <w:r>
              <w:rPr>
                <w:b/>
              </w:rPr>
              <w:t>40</w:t>
            </w:r>
            <w:r w:rsidR="00863346" w:rsidRPr="00BA4795">
              <w:rPr>
                <w:b/>
              </w:rPr>
              <w:t xml:space="preserve"> aulas</w:t>
            </w:r>
          </w:p>
          <w:p w:rsidR="00CF1F78" w:rsidRPr="00C51567" w:rsidRDefault="00CF1F78" w:rsidP="00863346">
            <w:pPr>
              <w:rPr>
                <w:b/>
                <w:sz w:val="28"/>
                <w:szCs w:val="28"/>
              </w:rPr>
            </w:pPr>
          </w:p>
          <w:p w:rsidR="00B62BAF" w:rsidRPr="00BA4795" w:rsidRDefault="00B62BAF" w:rsidP="00863346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8</w:t>
            </w:r>
            <w:r w:rsidR="00CF1F78" w:rsidRPr="00BA4795">
              <w:rPr>
                <w:sz w:val="18"/>
                <w:szCs w:val="18"/>
              </w:rPr>
              <w:t>)</w:t>
            </w:r>
          </w:p>
          <w:p w:rsidR="00863346" w:rsidRPr="00BA4795" w:rsidRDefault="00863346" w:rsidP="00863346">
            <w:pPr>
              <w:jc w:val="center"/>
              <w:rPr>
                <w:sz w:val="18"/>
                <w:szCs w:val="18"/>
              </w:rPr>
            </w:pPr>
          </w:p>
          <w:p w:rsidR="00B62BAF" w:rsidRPr="00BA4795" w:rsidRDefault="00B62BAF" w:rsidP="00863346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4</w:t>
            </w:r>
            <w:r w:rsidR="00CF1F78" w:rsidRPr="00BA4795">
              <w:rPr>
                <w:sz w:val="18"/>
                <w:szCs w:val="18"/>
              </w:rPr>
              <w:t>)</w:t>
            </w:r>
          </w:p>
          <w:p w:rsidR="00863346" w:rsidRPr="00BA4795" w:rsidRDefault="00863346" w:rsidP="00863346">
            <w:pPr>
              <w:jc w:val="center"/>
              <w:rPr>
                <w:sz w:val="18"/>
                <w:szCs w:val="18"/>
              </w:rPr>
            </w:pPr>
          </w:p>
          <w:p w:rsidR="00B62BAF" w:rsidRPr="00BA4795" w:rsidRDefault="00B62BAF" w:rsidP="00A15AED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6)</w:t>
            </w:r>
          </w:p>
          <w:p w:rsidR="00863346" w:rsidRPr="00BA4795" w:rsidRDefault="00863346" w:rsidP="00A15AED">
            <w:pPr>
              <w:jc w:val="center"/>
              <w:rPr>
                <w:sz w:val="18"/>
                <w:szCs w:val="18"/>
              </w:rPr>
            </w:pPr>
          </w:p>
          <w:p w:rsidR="00863346" w:rsidRPr="00BA4795" w:rsidRDefault="00863346" w:rsidP="00A15AED">
            <w:pPr>
              <w:jc w:val="center"/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>(</w:t>
            </w:r>
            <w:r w:rsidR="00D915EE">
              <w:rPr>
                <w:sz w:val="18"/>
                <w:szCs w:val="18"/>
              </w:rPr>
              <w:t>22</w:t>
            </w:r>
            <w:r w:rsidRPr="00BA4795">
              <w:rPr>
                <w:sz w:val="18"/>
                <w:szCs w:val="18"/>
              </w:rPr>
              <w:t>)</w:t>
            </w:r>
          </w:p>
          <w:p w:rsidR="00BA4795" w:rsidRDefault="00BA4795" w:rsidP="00A15AED">
            <w:pPr>
              <w:jc w:val="center"/>
              <w:rPr>
                <w:sz w:val="18"/>
                <w:szCs w:val="18"/>
              </w:rPr>
            </w:pPr>
          </w:p>
          <w:p w:rsidR="00BA4795" w:rsidRDefault="00BA4795" w:rsidP="00A15AED">
            <w:pPr>
              <w:jc w:val="center"/>
              <w:rPr>
                <w:sz w:val="18"/>
                <w:szCs w:val="18"/>
              </w:rPr>
            </w:pPr>
          </w:p>
          <w:p w:rsidR="00BA4795" w:rsidRPr="00BA4795" w:rsidRDefault="00BA4795" w:rsidP="00A15AED">
            <w:pPr>
              <w:jc w:val="center"/>
              <w:rPr>
                <w:sz w:val="18"/>
                <w:szCs w:val="18"/>
              </w:rPr>
            </w:pPr>
          </w:p>
          <w:p w:rsidR="00BA4795" w:rsidRPr="00BA4795" w:rsidRDefault="00D915EE" w:rsidP="00A15AE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E01867">
              <w:rPr>
                <w:b/>
                <w:sz w:val="22"/>
                <w:szCs w:val="22"/>
              </w:rPr>
              <w:t>6</w:t>
            </w:r>
            <w:r w:rsidR="00BA4795" w:rsidRPr="00BA4795">
              <w:rPr>
                <w:b/>
                <w:sz w:val="22"/>
                <w:szCs w:val="22"/>
              </w:rPr>
              <w:t xml:space="preserve"> aulas</w:t>
            </w:r>
          </w:p>
          <w:p w:rsidR="00863346" w:rsidRDefault="00BA4795" w:rsidP="0086334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</w:t>
            </w:r>
          </w:p>
          <w:p w:rsidR="00BA4795" w:rsidRDefault="00BA4795" w:rsidP="00863346">
            <w:pPr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 xml:space="preserve">             </w:t>
            </w:r>
            <w:r w:rsidR="001F4F51">
              <w:rPr>
                <w:sz w:val="18"/>
                <w:szCs w:val="18"/>
              </w:rPr>
              <w:t xml:space="preserve">    </w:t>
            </w:r>
            <w:r w:rsidRPr="00BA4795">
              <w:rPr>
                <w:sz w:val="18"/>
                <w:szCs w:val="18"/>
              </w:rPr>
              <w:t xml:space="preserve">  (2)</w:t>
            </w:r>
          </w:p>
          <w:p w:rsidR="00BD470D" w:rsidRDefault="00BD470D" w:rsidP="00863346">
            <w:pPr>
              <w:rPr>
                <w:sz w:val="18"/>
                <w:szCs w:val="18"/>
              </w:rPr>
            </w:pPr>
          </w:p>
          <w:p w:rsidR="00BD470D" w:rsidRDefault="00D915EE" w:rsidP="0086334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  </w:t>
            </w:r>
            <w:r w:rsidR="001F4F51">
              <w:rPr>
                <w:sz w:val="18"/>
                <w:szCs w:val="18"/>
              </w:rPr>
              <w:t xml:space="preserve">    </w:t>
            </w:r>
            <w:r>
              <w:rPr>
                <w:sz w:val="18"/>
                <w:szCs w:val="18"/>
              </w:rPr>
              <w:t xml:space="preserve">  (12</w:t>
            </w:r>
            <w:r w:rsidR="00BD470D">
              <w:rPr>
                <w:sz w:val="18"/>
                <w:szCs w:val="18"/>
              </w:rPr>
              <w:t>)</w:t>
            </w:r>
          </w:p>
          <w:p w:rsidR="00BD470D" w:rsidRDefault="00BD470D" w:rsidP="00863346">
            <w:pPr>
              <w:rPr>
                <w:sz w:val="18"/>
                <w:szCs w:val="18"/>
              </w:rPr>
            </w:pPr>
          </w:p>
          <w:p w:rsidR="00E01867" w:rsidRDefault="00E01867" w:rsidP="00E01867">
            <w:pPr>
              <w:rPr>
                <w:sz w:val="18"/>
                <w:szCs w:val="18"/>
              </w:rPr>
            </w:pPr>
            <w:r w:rsidRPr="00BA4795">
              <w:rPr>
                <w:sz w:val="18"/>
                <w:szCs w:val="18"/>
              </w:rPr>
              <w:t xml:space="preserve">             </w:t>
            </w:r>
            <w:r>
              <w:rPr>
                <w:sz w:val="18"/>
                <w:szCs w:val="18"/>
              </w:rPr>
              <w:t xml:space="preserve">    </w:t>
            </w:r>
            <w:r w:rsidRPr="00BA4795">
              <w:rPr>
                <w:sz w:val="18"/>
                <w:szCs w:val="18"/>
              </w:rPr>
              <w:t xml:space="preserve">  (2)</w:t>
            </w:r>
          </w:p>
          <w:p w:rsidR="00CF1F78" w:rsidRPr="00BA4795" w:rsidRDefault="00CF1F78" w:rsidP="00A15AED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CF1F78" w:rsidRPr="007B0D2E" w:rsidRDefault="00CF1F78" w:rsidP="002D4B62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Default="00CF1F78" w:rsidP="00A15AED">
            <w:pPr>
              <w:jc w:val="center"/>
              <w:rPr>
                <w:rFonts w:ascii="Calibri" w:hAnsi="Calibri"/>
                <w:b/>
              </w:rPr>
            </w:pPr>
          </w:p>
          <w:p w:rsidR="00CF1F78" w:rsidRPr="00ED2105" w:rsidRDefault="00CF1F78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16 aulas</w:t>
            </w:r>
          </w:p>
        </w:tc>
      </w:tr>
      <w:tr w:rsidR="00CF1F78" w:rsidRPr="00ED2105" w:rsidTr="00724214">
        <w:tc>
          <w:tcPr>
            <w:tcW w:w="22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F1F78" w:rsidRPr="00ED2105" w:rsidRDefault="00CF1F78" w:rsidP="00B24BE6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F1F78" w:rsidRPr="00ED2105" w:rsidRDefault="00CF1F78" w:rsidP="00F41FA9">
            <w:pPr>
              <w:spacing w:line="340" w:lineRule="exact"/>
              <w:jc w:val="right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CF1F78" w:rsidRPr="00ED2105" w:rsidRDefault="00CF1F78" w:rsidP="00E01867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</w:t>
            </w:r>
            <w:r w:rsidR="00BE1C41">
              <w:rPr>
                <w:rFonts w:ascii="Calibri" w:hAnsi="Calibri"/>
                <w:b/>
              </w:rPr>
              <w:t>7</w:t>
            </w:r>
            <w:r w:rsidR="00E01867">
              <w:rPr>
                <w:rFonts w:ascii="Calibri" w:hAnsi="Calibri"/>
                <w:b/>
              </w:rPr>
              <w:t>2</w:t>
            </w:r>
            <w:r>
              <w:rPr>
                <w:rFonts w:ascii="Calibri" w:hAnsi="Calibri"/>
                <w:b/>
              </w:rPr>
              <w:t xml:space="preserve">  aulas</w:t>
            </w:r>
          </w:p>
        </w:tc>
      </w:tr>
    </w:tbl>
    <w:p w:rsidR="006721EA" w:rsidRPr="00ED2105" w:rsidRDefault="006721EA" w:rsidP="006721EA">
      <w:pPr>
        <w:rPr>
          <w:rFonts w:ascii="Calibri" w:hAnsi="Calibri"/>
        </w:rPr>
      </w:pPr>
    </w:p>
    <w:p w:rsidR="00AA1891" w:rsidRPr="00ED2105" w:rsidRDefault="00AA1891" w:rsidP="006721EA">
      <w:pPr>
        <w:rPr>
          <w:rFonts w:ascii="Calibri" w:hAnsi="Calibri"/>
        </w:rPr>
      </w:pPr>
    </w:p>
    <w:p w:rsidR="00B0554B" w:rsidRPr="00ED2105" w:rsidRDefault="00B0554B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5"/>
        <w:gridCol w:w="8313"/>
        <w:gridCol w:w="2160"/>
        <w:gridCol w:w="2002"/>
      </w:tblGrid>
      <w:tr w:rsidR="00C21561" w:rsidRPr="00ED2105" w:rsidTr="00724214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313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Lecionação de Conteúdos</w:t>
            </w:r>
          </w:p>
        </w:tc>
        <w:tc>
          <w:tcPr>
            <w:tcW w:w="2002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2"/>
            </w:r>
          </w:p>
        </w:tc>
      </w:tr>
      <w:tr w:rsidR="00BE1C41" w:rsidRPr="00ED2105" w:rsidTr="00724214">
        <w:tc>
          <w:tcPr>
            <w:tcW w:w="2235" w:type="dxa"/>
            <w:tcBorders>
              <w:bottom w:val="single" w:sz="4" w:space="0" w:color="auto"/>
            </w:tcBorders>
          </w:tcPr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724214" w:rsidRDefault="00BE1C41" w:rsidP="008A7A94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2º Período</w:t>
            </w:r>
          </w:p>
          <w:p w:rsidR="00BE1C41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724214" w:rsidRDefault="00BE1C41" w:rsidP="00BE1C41">
            <w:pPr>
              <w:rPr>
                <w:rFonts w:ascii="Calibri" w:hAnsi="Calibri"/>
                <w:b/>
              </w:rPr>
            </w:pPr>
            <w:r w:rsidRPr="00724214">
              <w:rPr>
                <w:rFonts w:ascii="Calibri" w:hAnsi="Calibri"/>
                <w:b/>
              </w:rPr>
              <w:t>Início: 3 jan. 201</w:t>
            </w:r>
            <w:r w:rsidR="00AE31DF">
              <w:rPr>
                <w:rFonts w:ascii="Calibri" w:hAnsi="Calibri"/>
                <w:b/>
              </w:rPr>
              <w:t>8</w:t>
            </w:r>
          </w:p>
          <w:p w:rsidR="00BE1C41" w:rsidRPr="00BE1C41" w:rsidRDefault="00BE1C41" w:rsidP="00BE1C41">
            <w:pPr>
              <w:rPr>
                <w:rFonts w:ascii="Calibri" w:hAnsi="Calibri"/>
                <w:b/>
                <w:sz w:val="22"/>
                <w:szCs w:val="22"/>
              </w:rPr>
            </w:pPr>
            <w:r w:rsidRPr="00724214">
              <w:rPr>
                <w:rFonts w:ascii="Calibri" w:hAnsi="Calibri"/>
                <w:b/>
              </w:rPr>
              <w:t xml:space="preserve">Termo: </w:t>
            </w:r>
            <w:r w:rsidR="00AE31DF">
              <w:rPr>
                <w:rFonts w:ascii="Calibri" w:hAnsi="Calibri"/>
                <w:b/>
              </w:rPr>
              <w:t>23</w:t>
            </w:r>
            <w:r w:rsidRPr="00724214">
              <w:rPr>
                <w:rFonts w:ascii="Calibri" w:hAnsi="Calibri"/>
                <w:b/>
              </w:rPr>
              <w:t xml:space="preserve"> </w:t>
            </w:r>
            <w:r w:rsidR="00AE31DF">
              <w:rPr>
                <w:rFonts w:ascii="Calibri" w:hAnsi="Calibri"/>
                <w:b/>
              </w:rPr>
              <w:t>mar</w:t>
            </w:r>
            <w:r w:rsidRPr="00724214">
              <w:rPr>
                <w:rFonts w:ascii="Calibri" w:hAnsi="Calibri"/>
                <w:b/>
              </w:rPr>
              <w:t xml:space="preserve"> 201</w:t>
            </w:r>
            <w:r w:rsidR="00AE31DF">
              <w:rPr>
                <w:rFonts w:ascii="Calibri" w:hAnsi="Calibri"/>
                <w:b/>
              </w:rPr>
              <w:t>8</w:t>
            </w: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bottom w:val="single" w:sz="4" w:space="0" w:color="auto"/>
            </w:tcBorders>
          </w:tcPr>
          <w:p w:rsidR="00AE31DF" w:rsidRPr="003308B3" w:rsidRDefault="00AE31DF" w:rsidP="00FB019B">
            <w:pPr>
              <w:rPr>
                <w:b/>
                <w:sz w:val="16"/>
                <w:szCs w:val="16"/>
                <w:u w:val="single"/>
              </w:rPr>
            </w:pPr>
          </w:p>
          <w:p w:rsidR="003308B3" w:rsidRPr="003308B3" w:rsidRDefault="003308B3" w:rsidP="00FB019B">
            <w:pPr>
              <w:rPr>
                <w:b/>
                <w:sz w:val="16"/>
                <w:szCs w:val="16"/>
                <w:u w:val="single"/>
              </w:rPr>
            </w:pPr>
          </w:p>
          <w:p w:rsidR="00BE1C41" w:rsidRPr="00FB019B" w:rsidRDefault="00D915EE" w:rsidP="00FB019B">
            <w:pPr>
              <w:rPr>
                <w:b/>
              </w:rPr>
            </w:pPr>
            <w:r w:rsidRPr="00864544">
              <w:rPr>
                <w:b/>
                <w:u w:val="single"/>
              </w:rPr>
              <w:t>Domínio 2:</w:t>
            </w:r>
            <w:r w:rsidRPr="00864544">
              <w:rPr>
                <w:b/>
              </w:rPr>
              <w:t xml:space="preserve"> Geometria Analítica</w:t>
            </w:r>
            <w:r w:rsidR="00864544" w:rsidRPr="00864544">
              <w:rPr>
                <w:b/>
              </w:rPr>
              <w:t xml:space="preserve"> (continuação)</w:t>
            </w:r>
          </w:p>
          <w:p w:rsidR="00BE1C41" w:rsidRDefault="003136E4" w:rsidP="003136E4">
            <w:pPr>
              <w:spacing w:line="340" w:lineRule="exact"/>
              <w:rPr>
                <w:sz w:val="18"/>
                <w:szCs w:val="18"/>
              </w:rPr>
            </w:pPr>
            <w:r>
              <w:rPr>
                <w:rFonts w:ascii="Algerian" w:hAnsi="Algerian"/>
                <w:sz w:val="18"/>
                <w:szCs w:val="18"/>
              </w:rPr>
              <w:t>•</w:t>
            </w:r>
            <w:r>
              <w:rPr>
                <w:sz w:val="18"/>
                <w:szCs w:val="18"/>
              </w:rPr>
              <w:t xml:space="preserve">    </w:t>
            </w:r>
            <w:r w:rsidR="00D915EE" w:rsidRPr="003136E4">
              <w:rPr>
                <w:sz w:val="18"/>
                <w:szCs w:val="18"/>
              </w:rPr>
              <w:t>Equações de planos no espaço.</w:t>
            </w:r>
          </w:p>
          <w:p w:rsidR="003136E4" w:rsidRPr="00864544" w:rsidRDefault="003136E4" w:rsidP="003136E4">
            <w:pPr>
              <w:spacing w:line="340" w:lineRule="exact"/>
            </w:pPr>
          </w:p>
          <w:p w:rsidR="003136E4" w:rsidRPr="003136E4" w:rsidRDefault="003136E4" w:rsidP="003136E4">
            <w:pPr>
              <w:spacing w:line="340" w:lineRule="exact"/>
            </w:pPr>
          </w:p>
          <w:p w:rsidR="003136E4" w:rsidRDefault="008C07E1" w:rsidP="008C07E1">
            <w:pPr>
              <w:autoSpaceDE w:val="0"/>
              <w:autoSpaceDN w:val="0"/>
              <w:adjustRightInd w:val="0"/>
              <w:jc w:val="both"/>
              <w:rPr>
                <w:rFonts w:ascii="Trebuchet MS" w:hAnsi="Trebuchet MS" w:cs="Arial"/>
                <w:b/>
              </w:rPr>
            </w:pPr>
            <w:r w:rsidRPr="008C07E1">
              <w:rPr>
                <w:b/>
                <w:u w:val="single"/>
              </w:rPr>
              <w:t xml:space="preserve">Domínio 3: </w:t>
            </w:r>
            <w:r w:rsidRPr="008C07E1">
              <w:rPr>
                <w:rFonts w:ascii="Trebuchet MS" w:hAnsi="Trebuchet MS" w:cs="Arial"/>
                <w:b/>
              </w:rPr>
              <w:t>Sucessões</w:t>
            </w:r>
          </w:p>
          <w:p w:rsidR="003136E4" w:rsidRPr="008C07E1" w:rsidRDefault="003136E4" w:rsidP="008C07E1">
            <w:pPr>
              <w:autoSpaceDE w:val="0"/>
              <w:autoSpaceDN w:val="0"/>
              <w:adjustRightInd w:val="0"/>
              <w:jc w:val="both"/>
              <w:rPr>
                <w:rFonts w:ascii="Trebuchet MS" w:hAnsi="Trebuchet MS" w:cs="Arial"/>
                <w:b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 xml:space="preserve">Conjunto dos majorantes e conjunto do minorantes de uma parte não vazia de </w:t>
            </w:r>
            <w:r w:rsidRPr="006446FF">
              <w:rPr>
                <w:rFonts w:ascii="Trebuchet MS" w:hAnsi="Trebuchet MS" w:cs="Arial"/>
                <w:position w:val="-6"/>
                <w:sz w:val="18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7" o:title=""/>
                </v:shape>
                <o:OLEObject Type="Embed" ProgID="Equation.DSMT4" ShapeID="_x0000_i1025" DrawAspect="Content" ObjectID="_1571229430" r:id="rId8"/>
              </w:object>
            </w:r>
            <w:r>
              <w:rPr>
                <w:rFonts w:ascii="Trebuchet MS" w:hAnsi="Trebuchet MS" w:cs="Arial"/>
                <w:sz w:val="18"/>
                <w:szCs w:val="18"/>
              </w:rPr>
              <w:t>.</w:t>
            </w:r>
          </w:p>
          <w:p w:rsidR="003136E4" w:rsidRDefault="003136E4" w:rsidP="003136E4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Generalidades acerca de sucessões.</w:t>
            </w:r>
          </w:p>
          <w:p w:rsidR="003136E4" w:rsidRPr="003136E4" w:rsidRDefault="003136E4" w:rsidP="003136E4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Princípio de indução matemática.</w:t>
            </w:r>
          </w:p>
          <w:p w:rsidR="003136E4" w:rsidRPr="003136E4" w:rsidRDefault="003136E4" w:rsidP="003136E4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Progressões aritméticas e geométricas.</w:t>
            </w:r>
          </w:p>
          <w:p w:rsidR="003136E4" w:rsidRPr="003136E4" w:rsidRDefault="003136E4" w:rsidP="003136E4">
            <w:pPr>
              <w:pStyle w:val="PargrafodaLista"/>
              <w:rPr>
                <w:rFonts w:ascii="Trebuchet MS" w:hAnsi="Trebuchet MS" w:cs="Arial"/>
                <w:sz w:val="18"/>
                <w:szCs w:val="18"/>
              </w:rPr>
            </w:pPr>
          </w:p>
          <w:p w:rsidR="003136E4" w:rsidRDefault="003136E4" w:rsidP="003136E4">
            <w:pPr>
              <w:pStyle w:val="PargrafodaLista"/>
              <w:numPr>
                <w:ilvl w:val="0"/>
                <w:numId w:val="3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Limites de sucessões</w:t>
            </w:r>
          </w:p>
          <w:p w:rsidR="001F4F51" w:rsidRPr="003136E4" w:rsidRDefault="001F4F51" w:rsidP="001F4F51">
            <w:pPr>
              <w:spacing w:line="340" w:lineRule="exact"/>
            </w:pPr>
          </w:p>
          <w:p w:rsidR="00FB019B" w:rsidRDefault="001F4F51" w:rsidP="00FB019B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1F4F51">
              <w:rPr>
                <w:b/>
                <w:u w:val="single"/>
              </w:rPr>
              <w:t xml:space="preserve">Domínio 4: </w:t>
            </w:r>
            <w:r w:rsidRPr="001F4F51">
              <w:rPr>
                <w:b/>
              </w:rPr>
              <w:t>Funções Reais de Variável Reais</w:t>
            </w:r>
          </w:p>
          <w:p w:rsid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  <w:p w:rsidR="003308B3" w:rsidRPr="001F1679" w:rsidRDefault="003308B3" w:rsidP="003308B3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/>
                <w:sz w:val="18"/>
                <w:szCs w:val="18"/>
              </w:rPr>
            </w:pPr>
            <w:r w:rsidRPr="001F1679">
              <w:rPr>
                <w:rFonts w:ascii="Trebuchet MS" w:hAnsi="Trebuchet MS"/>
                <w:sz w:val="18"/>
                <w:szCs w:val="18"/>
              </w:rPr>
              <w:t xml:space="preserve">Simplificação de expressões do tipo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</w:rPr>
                    <m:t>P(x)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Q(x)</m:t>
                  </m:r>
                </m:den>
              </m:f>
            </m:oMath>
            <w:r w:rsidRPr="001F1679">
              <w:rPr>
                <w:rFonts w:ascii="Trebuchet MS" w:hAnsi="Trebuchet MS"/>
                <w:sz w:val="18"/>
                <w:szCs w:val="18"/>
              </w:rPr>
              <w:t xml:space="preserve">   ,  sendo </w:t>
            </w:r>
            <w:r w:rsidRPr="001F1679">
              <w:rPr>
                <w:rFonts w:ascii="Trebuchet MS" w:hAnsi="Trebuchet MS"/>
                <w:i/>
                <w:sz w:val="18"/>
                <w:szCs w:val="18"/>
              </w:rPr>
              <w:t xml:space="preserve">P  </w:t>
            </w:r>
            <w:r w:rsidRPr="001F1679">
              <w:rPr>
                <w:rFonts w:ascii="Trebuchet MS" w:hAnsi="Trebuchet MS"/>
                <w:sz w:val="18"/>
                <w:szCs w:val="18"/>
              </w:rPr>
              <w:t xml:space="preserve">e </w:t>
            </w:r>
            <w:r w:rsidRPr="001F1679">
              <w:rPr>
                <w:rFonts w:ascii="Trebuchet MS" w:hAnsi="Trebuchet MS"/>
                <w:i/>
                <w:sz w:val="18"/>
                <w:szCs w:val="18"/>
              </w:rPr>
              <w:t>Q</w:t>
            </w:r>
            <w:r w:rsidRPr="001F1679">
              <w:rPr>
                <w:rFonts w:ascii="Trebuchet MS" w:hAnsi="Trebuchet MS"/>
                <w:sz w:val="18"/>
                <w:szCs w:val="18"/>
              </w:rPr>
              <w:t xml:space="preserve">  polinómios.</w:t>
            </w:r>
          </w:p>
          <w:p w:rsidR="003308B3" w:rsidRPr="001F1679" w:rsidRDefault="003308B3" w:rsidP="003308B3">
            <w:pPr>
              <w:pStyle w:val="PargrafodaLista"/>
              <w:numPr>
                <w:ilvl w:val="0"/>
                <w:numId w:val="9"/>
              </w:numPr>
              <w:tabs>
                <w:tab w:val="left" w:pos="4425"/>
              </w:tabs>
              <w:spacing w:after="0" w:line="240" w:lineRule="auto"/>
              <w:rPr>
                <w:rFonts w:ascii="Trebuchet MS" w:hAnsi="Trebuchet MS" w:cs="Arial"/>
                <w:b/>
                <w:bCs/>
                <w:color w:val="FF0000"/>
                <w:sz w:val="18"/>
                <w:szCs w:val="18"/>
              </w:rPr>
            </w:pPr>
            <w:r w:rsidRPr="001F1679">
              <w:rPr>
                <w:rFonts w:ascii="Trebuchet MS" w:hAnsi="Trebuchet MS"/>
                <w:sz w:val="18"/>
                <w:szCs w:val="18"/>
              </w:rPr>
              <w:t>Zeros e sinal de funções racionais</w:t>
            </w:r>
            <w:r w:rsidR="001F1679">
              <w:rPr>
                <w:rFonts w:ascii="Trebuchet MS" w:hAnsi="Trebuchet MS"/>
                <w:sz w:val="18"/>
                <w:szCs w:val="18"/>
              </w:rPr>
              <w:t>.</w:t>
            </w:r>
          </w:p>
          <w:p w:rsidR="008C07E1" w:rsidRPr="003136E4" w:rsidRDefault="008C07E1" w:rsidP="003136E4">
            <w:pPr>
              <w:rPr>
                <w:rFonts w:ascii="Trebuchet MS" w:hAnsi="Trebuchet MS" w:cs="Arial"/>
                <w:sz w:val="18"/>
                <w:szCs w:val="18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AE31DF" w:rsidRDefault="00D915EE" w:rsidP="00D915E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  </w:t>
            </w:r>
          </w:p>
          <w:p w:rsidR="003308B3" w:rsidRPr="003308B3" w:rsidRDefault="003308B3" w:rsidP="00AE31DF">
            <w:pPr>
              <w:jc w:val="center"/>
              <w:rPr>
                <w:b/>
                <w:sz w:val="16"/>
                <w:szCs w:val="16"/>
              </w:rPr>
            </w:pPr>
          </w:p>
          <w:p w:rsidR="00D915EE" w:rsidRPr="002D7D27" w:rsidRDefault="002D7D27" w:rsidP="00AE31DF">
            <w:pPr>
              <w:jc w:val="center"/>
              <w:rPr>
                <w:b/>
              </w:rPr>
            </w:pPr>
            <w:r w:rsidRPr="002D7D27">
              <w:rPr>
                <w:b/>
              </w:rPr>
              <w:t>1</w:t>
            </w:r>
            <w:r w:rsidR="00AE31DF">
              <w:rPr>
                <w:b/>
              </w:rPr>
              <w:t>2</w:t>
            </w:r>
            <w:r w:rsidRPr="002D7D27">
              <w:rPr>
                <w:b/>
              </w:rPr>
              <w:t xml:space="preserve"> aulas</w:t>
            </w:r>
          </w:p>
          <w:p w:rsidR="00D915EE" w:rsidRDefault="00D915EE" w:rsidP="00D915EE">
            <w:pPr>
              <w:rPr>
                <w:sz w:val="18"/>
                <w:szCs w:val="18"/>
              </w:rPr>
            </w:pPr>
          </w:p>
          <w:p w:rsidR="00D915EE" w:rsidRPr="00BA4795" w:rsidRDefault="00D915EE" w:rsidP="00D915E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     </w:t>
            </w:r>
            <w:r w:rsidR="001F4F51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  (1</w:t>
            </w:r>
            <w:r w:rsidR="003308B3">
              <w:rPr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)</w:t>
            </w:r>
          </w:p>
          <w:p w:rsidR="003136E4" w:rsidRDefault="003136E4" w:rsidP="00FB019B">
            <w:pPr>
              <w:rPr>
                <w:rFonts w:ascii="Calibri" w:hAnsi="Calibri"/>
                <w:b/>
              </w:rPr>
            </w:pPr>
          </w:p>
          <w:p w:rsidR="008C07E1" w:rsidRDefault="008C07E1" w:rsidP="00A41BD1">
            <w:pPr>
              <w:jc w:val="center"/>
              <w:rPr>
                <w:sz w:val="18"/>
                <w:szCs w:val="18"/>
              </w:rPr>
            </w:pPr>
          </w:p>
          <w:p w:rsidR="003136E4" w:rsidRDefault="003136E4" w:rsidP="00A41BD1">
            <w:pPr>
              <w:jc w:val="center"/>
              <w:rPr>
                <w:sz w:val="18"/>
                <w:szCs w:val="18"/>
              </w:rPr>
            </w:pPr>
          </w:p>
          <w:p w:rsidR="00A41BD1" w:rsidRPr="00FB019B" w:rsidRDefault="001F4F51" w:rsidP="00FB019B">
            <w:pPr>
              <w:jc w:val="center"/>
              <w:rPr>
                <w:b/>
              </w:rPr>
            </w:pPr>
            <w:r>
              <w:rPr>
                <w:b/>
              </w:rPr>
              <w:t>32</w:t>
            </w:r>
            <w:r w:rsidR="008C07E1" w:rsidRPr="008C07E1">
              <w:rPr>
                <w:b/>
              </w:rPr>
              <w:t xml:space="preserve"> aulas</w:t>
            </w:r>
          </w:p>
          <w:p w:rsidR="00C05C70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2)</w:t>
            </w:r>
          </w:p>
          <w:p w:rsidR="00A41BD1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6)</w:t>
            </w:r>
          </w:p>
          <w:p w:rsidR="003136E4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4)</w:t>
            </w:r>
          </w:p>
          <w:p w:rsidR="003136E4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8)</w:t>
            </w:r>
          </w:p>
          <w:p w:rsidR="003136E4" w:rsidRPr="006F076F" w:rsidRDefault="003136E4" w:rsidP="00724214">
            <w:pPr>
              <w:spacing w:line="340" w:lineRule="exact"/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1F4F51" w:rsidRPr="006F076F">
              <w:rPr>
                <w:sz w:val="18"/>
                <w:szCs w:val="18"/>
              </w:rPr>
              <w:t>1</w:t>
            </w:r>
            <w:r w:rsidRPr="006F076F">
              <w:rPr>
                <w:sz w:val="18"/>
                <w:szCs w:val="18"/>
              </w:rPr>
              <w:t>2)</w:t>
            </w:r>
          </w:p>
          <w:p w:rsidR="001F4F51" w:rsidRDefault="001F4F51" w:rsidP="00724214">
            <w:pPr>
              <w:spacing w:line="340" w:lineRule="exact"/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1F4F51" w:rsidRDefault="001F4F51" w:rsidP="00724214">
            <w:pPr>
              <w:spacing w:line="340" w:lineRule="exact"/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1F4F51" w:rsidRDefault="00AE31DF" w:rsidP="001F4F51">
            <w:pPr>
              <w:spacing w:line="340" w:lineRule="exac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1F4F51" w:rsidRPr="001F4F51">
              <w:rPr>
                <w:b/>
              </w:rPr>
              <w:t xml:space="preserve"> aulas</w:t>
            </w:r>
          </w:p>
          <w:p w:rsidR="00C51567" w:rsidRDefault="00C51567" w:rsidP="001F4F51">
            <w:pPr>
              <w:spacing w:line="340" w:lineRule="exact"/>
              <w:jc w:val="center"/>
              <w:rPr>
                <w:sz w:val="18"/>
                <w:szCs w:val="18"/>
              </w:rPr>
            </w:pPr>
          </w:p>
          <w:p w:rsidR="00FB019B" w:rsidRPr="00FB019B" w:rsidRDefault="00FB019B" w:rsidP="001F4F51">
            <w:pPr>
              <w:spacing w:line="34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</w:t>
            </w:r>
            <w:r w:rsidR="003308B3"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C05C70" w:rsidRDefault="00C05C70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Default="00BE1C41" w:rsidP="00A15AED">
            <w:pPr>
              <w:jc w:val="center"/>
              <w:rPr>
                <w:rFonts w:ascii="Calibri" w:hAnsi="Calibri"/>
                <w:b/>
              </w:rPr>
            </w:pPr>
          </w:p>
          <w:p w:rsidR="00BE1C41" w:rsidRPr="00ED2105" w:rsidRDefault="00BE1C41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14 aulas</w:t>
            </w:r>
          </w:p>
        </w:tc>
      </w:tr>
      <w:tr w:rsidR="00BE1C41" w:rsidRPr="00ED2105" w:rsidTr="00724214">
        <w:tc>
          <w:tcPr>
            <w:tcW w:w="22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E1C41" w:rsidRPr="00ED2105" w:rsidRDefault="00BE1C41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3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E1C41" w:rsidRPr="00C21561" w:rsidRDefault="00BE1C41" w:rsidP="008A7A94">
            <w:pPr>
              <w:spacing w:line="340" w:lineRule="exact"/>
              <w:jc w:val="right"/>
              <w:rPr>
                <w:rFonts w:ascii="Calibri" w:hAnsi="Calibri"/>
                <w:b/>
              </w:rPr>
            </w:pPr>
            <w:r w:rsidRPr="00C21561">
              <w:rPr>
                <w:rFonts w:ascii="Calibri" w:hAnsi="Calibri"/>
                <w:b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BE1C41" w:rsidRPr="00ED2105" w:rsidRDefault="003308B3" w:rsidP="008A7A94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6</w:t>
            </w:r>
            <w:r w:rsidR="00C05C70">
              <w:rPr>
                <w:rFonts w:ascii="Calibri" w:hAnsi="Calibri"/>
                <w:b/>
              </w:rPr>
              <w:t>2 aulas</w:t>
            </w:r>
          </w:p>
        </w:tc>
      </w:tr>
    </w:tbl>
    <w:p w:rsidR="00AA1891" w:rsidRPr="00ED2105" w:rsidRDefault="00AA1891" w:rsidP="006721EA">
      <w:pPr>
        <w:rPr>
          <w:rFonts w:ascii="Calibri" w:hAnsi="Calibri"/>
        </w:rPr>
      </w:pPr>
    </w:p>
    <w:p w:rsidR="0052368E" w:rsidRDefault="0052368E" w:rsidP="006721EA">
      <w:pPr>
        <w:rPr>
          <w:rFonts w:ascii="Calibri" w:hAnsi="Calibri"/>
        </w:rPr>
      </w:pPr>
    </w:p>
    <w:p w:rsidR="00C21561" w:rsidRPr="00ED2105" w:rsidRDefault="00C21561" w:rsidP="006721EA">
      <w:pPr>
        <w:rPr>
          <w:rFonts w:ascii="Calibri" w:hAnsi="Calibri"/>
        </w:rPr>
      </w:pPr>
    </w:p>
    <w:p w:rsidR="0052368E" w:rsidRPr="00ED2105" w:rsidRDefault="0052368E" w:rsidP="006721EA">
      <w:pPr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8172"/>
        <w:gridCol w:w="2160"/>
        <w:gridCol w:w="2002"/>
      </w:tblGrid>
      <w:tr w:rsidR="00C21561" w:rsidRPr="00ED2105" w:rsidTr="00724214">
        <w:tc>
          <w:tcPr>
            <w:tcW w:w="2376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eríodos Escolares</w:t>
            </w:r>
          </w:p>
        </w:tc>
        <w:tc>
          <w:tcPr>
            <w:tcW w:w="8172" w:type="dxa"/>
            <w:tcBorders>
              <w:top w:val="single" w:sz="4" w:space="0" w:color="auto"/>
              <w:bottom w:val="single" w:sz="4" w:space="0" w:color="auto"/>
            </w:tcBorders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Temas/Conteúdos programáticos</w:t>
            </w:r>
          </w:p>
        </w:tc>
        <w:tc>
          <w:tcPr>
            <w:tcW w:w="2160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Lecionação de Conteúdos</w:t>
            </w:r>
          </w:p>
        </w:tc>
        <w:tc>
          <w:tcPr>
            <w:tcW w:w="2002" w:type="dxa"/>
          </w:tcPr>
          <w:p w:rsidR="00C21561" w:rsidRPr="00ED2105" w:rsidRDefault="00C21561" w:rsidP="008A7A94">
            <w:pPr>
              <w:jc w:val="center"/>
              <w:rPr>
                <w:rFonts w:ascii="Calibri" w:hAnsi="Calibri"/>
                <w:b/>
              </w:rPr>
            </w:pPr>
            <w:r w:rsidRPr="00ED2105">
              <w:rPr>
                <w:rFonts w:ascii="Calibri" w:hAnsi="Calibri"/>
                <w:b/>
              </w:rPr>
              <w:t>Para Avaliação</w:t>
            </w:r>
            <w:r w:rsidRPr="00ED2105">
              <w:rPr>
                <w:rStyle w:val="Refdenotaderodap"/>
                <w:rFonts w:ascii="Calibri" w:hAnsi="Calibri"/>
                <w:b/>
              </w:rPr>
              <w:footnoteReference w:id="3"/>
            </w:r>
          </w:p>
        </w:tc>
      </w:tr>
      <w:tr w:rsidR="00724214" w:rsidRPr="00ED2105" w:rsidTr="00724214">
        <w:tc>
          <w:tcPr>
            <w:tcW w:w="2376" w:type="dxa"/>
            <w:tcBorders>
              <w:bottom w:val="single" w:sz="4" w:space="0" w:color="auto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724214" w:rsidRDefault="00724214" w:rsidP="008A7A94">
            <w:pPr>
              <w:jc w:val="center"/>
              <w:rPr>
                <w:rFonts w:ascii="Calibri" w:hAnsi="Calibri"/>
                <w:b/>
                <w:sz w:val="28"/>
                <w:szCs w:val="28"/>
              </w:rPr>
            </w:pPr>
            <w:r w:rsidRPr="00724214">
              <w:rPr>
                <w:rFonts w:ascii="Calibri" w:hAnsi="Calibri"/>
                <w:b/>
                <w:sz w:val="28"/>
                <w:szCs w:val="28"/>
                <w:highlight w:val="yellow"/>
              </w:rPr>
              <w:t>3º Período</w:t>
            </w:r>
          </w:p>
          <w:p w:rsidR="00724214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Default="00724214" w:rsidP="00724214">
            <w:pPr>
              <w:rPr>
                <w:rFonts w:ascii="Calibri" w:hAnsi="Calibri"/>
                <w:b/>
              </w:rPr>
            </w:pPr>
            <w:r w:rsidRPr="0068000E">
              <w:rPr>
                <w:rFonts w:ascii="Calibri" w:hAnsi="Calibri"/>
                <w:b/>
              </w:rPr>
              <w:t>Início:</w:t>
            </w:r>
            <w:r>
              <w:rPr>
                <w:rFonts w:ascii="Calibri" w:hAnsi="Calibri"/>
                <w:b/>
              </w:rPr>
              <w:t xml:space="preserve"> 9 abril 201</w:t>
            </w:r>
            <w:r w:rsidR="00870033">
              <w:rPr>
                <w:rFonts w:ascii="Calibri" w:hAnsi="Calibri"/>
                <w:b/>
              </w:rPr>
              <w:t>8</w:t>
            </w:r>
          </w:p>
          <w:p w:rsidR="00724214" w:rsidRPr="0068000E" w:rsidRDefault="00724214" w:rsidP="00724214">
            <w:pPr>
              <w:rPr>
                <w:rFonts w:ascii="Calibri" w:hAnsi="Calibri"/>
                <w:b/>
              </w:rPr>
            </w:pPr>
            <w:r w:rsidRPr="0068000E">
              <w:rPr>
                <w:rFonts w:ascii="Calibri" w:hAnsi="Calibri"/>
                <w:b/>
              </w:rPr>
              <w:t>Termo:</w:t>
            </w:r>
            <w:r w:rsidR="00FB60FE">
              <w:rPr>
                <w:rFonts w:ascii="Calibri" w:hAnsi="Calibri"/>
                <w:b/>
              </w:rPr>
              <w:t xml:space="preserve"> </w:t>
            </w:r>
            <w:r>
              <w:rPr>
                <w:rFonts w:ascii="Calibri" w:hAnsi="Calibri"/>
                <w:b/>
              </w:rPr>
              <w:t>6 junho 201</w:t>
            </w:r>
            <w:r w:rsidR="00870033">
              <w:rPr>
                <w:rFonts w:ascii="Calibri" w:hAnsi="Calibri"/>
                <w:b/>
              </w:rPr>
              <w:t>8</w:t>
            </w: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  <w:p w:rsidR="00724214" w:rsidRDefault="00724214" w:rsidP="008A7A94">
            <w:pPr>
              <w:jc w:val="center"/>
              <w:rPr>
                <w:rFonts w:ascii="Calibri" w:hAnsi="Calibri"/>
              </w:rPr>
            </w:pPr>
          </w:p>
          <w:p w:rsidR="000D3477" w:rsidRDefault="000D3477" w:rsidP="008A7A94">
            <w:pPr>
              <w:jc w:val="center"/>
              <w:rPr>
                <w:rFonts w:ascii="Calibri" w:hAnsi="Calibri"/>
              </w:rPr>
            </w:pPr>
          </w:p>
          <w:p w:rsidR="000D3477" w:rsidRDefault="000D3477" w:rsidP="008A7A94">
            <w:pPr>
              <w:jc w:val="center"/>
              <w:rPr>
                <w:rFonts w:ascii="Calibri" w:hAnsi="Calibri"/>
              </w:rPr>
            </w:pPr>
          </w:p>
          <w:p w:rsidR="000D3477" w:rsidRDefault="000D3477" w:rsidP="008A7A94">
            <w:pPr>
              <w:jc w:val="center"/>
              <w:rPr>
                <w:rFonts w:ascii="Calibri" w:hAnsi="Calibri"/>
              </w:rPr>
            </w:pPr>
          </w:p>
          <w:p w:rsidR="000D3477" w:rsidRPr="00ED2105" w:rsidRDefault="000D3477" w:rsidP="008A7A94">
            <w:pPr>
              <w:jc w:val="center"/>
              <w:rPr>
                <w:rFonts w:ascii="Calibri" w:hAnsi="Calibri"/>
              </w:rPr>
            </w:pPr>
          </w:p>
          <w:p w:rsidR="00724214" w:rsidRPr="00ED2105" w:rsidRDefault="00724214" w:rsidP="00993F58">
            <w:pPr>
              <w:rPr>
                <w:rFonts w:ascii="Calibri" w:hAnsi="Calibri"/>
              </w:rPr>
            </w:pPr>
          </w:p>
        </w:tc>
        <w:tc>
          <w:tcPr>
            <w:tcW w:w="8172" w:type="dxa"/>
            <w:tcBorders>
              <w:bottom w:val="single" w:sz="4" w:space="0" w:color="auto"/>
            </w:tcBorders>
          </w:tcPr>
          <w:p w:rsidR="00FB019B" w:rsidRDefault="00FB019B" w:rsidP="00FB019B">
            <w:pPr>
              <w:spacing w:line="340" w:lineRule="exact"/>
            </w:pPr>
          </w:p>
          <w:p w:rsidR="000D3477" w:rsidRPr="003136E4" w:rsidRDefault="000D3477" w:rsidP="00FB019B">
            <w:pPr>
              <w:spacing w:line="340" w:lineRule="exact"/>
            </w:pPr>
          </w:p>
          <w:p w:rsid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1F4F51">
              <w:rPr>
                <w:b/>
                <w:u w:val="single"/>
              </w:rPr>
              <w:t xml:space="preserve">Domínio 4: </w:t>
            </w:r>
            <w:r>
              <w:rPr>
                <w:b/>
              </w:rPr>
              <w:t>Funções Reais de Variável Real (continuação)</w:t>
            </w:r>
          </w:p>
          <w:p w:rsidR="00FB019B" w:rsidRDefault="00FB019B" w:rsidP="00FB019B">
            <w:pPr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  <w:p w:rsidR="00FB019B" w:rsidRDefault="00FB019B" w:rsidP="00FB019B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Limite</w:t>
            </w:r>
            <w:r w:rsidR="006F076F">
              <w:rPr>
                <w:rFonts w:ascii="Trebuchet MS" w:hAnsi="Trebuchet MS" w:cs="Arial"/>
                <w:sz w:val="18"/>
                <w:szCs w:val="18"/>
              </w:rPr>
              <w:t>s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segundo Heine de funções reais de varável real.</w:t>
            </w:r>
          </w:p>
          <w:p w:rsidR="00DE2CEA" w:rsidRDefault="00DE2CEA" w:rsidP="00DE2CEA">
            <w:pPr>
              <w:pStyle w:val="PargrafodaLista"/>
              <w:spacing w:after="0" w:line="240" w:lineRule="auto"/>
              <w:ind w:left="360"/>
              <w:rPr>
                <w:rFonts w:ascii="Trebuchet MS" w:hAnsi="Trebuchet MS" w:cs="Arial"/>
                <w:sz w:val="18"/>
                <w:szCs w:val="18"/>
              </w:rPr>
            </w:pPr>
          </w:p>
          <w:p w:rsidR="00DE2CEA" w:rsidRDefault="00DE2CEA" w:rsidP="00DE2CEA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>
              <w:rPr>
                <w:rFonts w:ascii="Trebuchet MS" w:hAnsi="Trebuchet MS" w:cs="Arial"/>
                <w:sz w:val="18"/>
                <w:szCs w:val="18"/>
              </w:rPr>
              <w:t>Continuidade de funções.</w:t>
            </w:r>
          </w:p>
          <w:p w:rsidR="00DE2CEA" w:rsidRPr="00DE2CEA" w:rsidRDefault="00DE2CEA" w:rsidP="00DE2CEA">
            <w:pPr>
              <w:pStyle w:val="PargrafodaLista"/>
              <w:rPr>
                <w:rFonts w:ascii="Trebuchet MS" w:hAnsi="Trebuchet MS" w:cs="Arial"/>
                <w:sz w:val="18"/>
                <w:szCs w:val="18"/>
              </w:rPr>
            </w:pPr>
          </w:p>
          <w:p w:rsidR="00FB019B" w:rsidRDefault="00DE2CEA" w:rsidP="00DE2CEA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 w:rsidRPr="00DE2CEA">
              <w:rPr>
                <w:rFonts w:ascii="Trebuchet MS" w:hAnsi="Trebuchet MS" w:cs="Arial"/>
                <w:sz w:val="18"/>
                <w:szCs w:val="18"/>
              </w:rPr>
              <w:t>Assíntotas do gráfico de uma função.</w:t>
            </w:r>
          </w:p>
          <w:p w:rsidR="00DE2CEA" w:rsidRPr="00DE2CEA" w:rsidRDefault="00DE2CEA" w:rsidP="00DE2CEA">
            <w:pPr>
              <w:pStyle w:val="PargrafodaLista"/>
              <w:rPr>
                <w:rFonts w:ascii="Trebuchet MS" w:hAnsi="Trebuchet MS" w:cs="Arial"/>
                <w:sz w:val="18"/>
                <w:szCs w:val="18"/>
              </w:rPr>
            </w:pPr>
          </w:p>
          <w:p w:rsidR="00DE2CEA" w:rsidRPr="00DE2CEA" w:rsidRDefault="00DE2CEA" w:rsidP="00DE2CEA">
            <w:pPr>
              <w:pStyle w:val="PargrafodaLista"/>
              <w:numPr>
                <w:ilvl w:val="0"/>
                <w:numId w:val="9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 w:rsidRPr="00424C95">
              <w:rPr>
                <w:rFonts w:ascii="Trebuchet MS" w:hAnsi="Trebuchet MS" w:cs="Arial"/>
                <w:sz w:val="18"/>
                <w:szCs w:val="18"/>
              </w:rPr>
              <w:t>Derivadas de funções reais de varável real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e aplicações</w:t>
            </w:r>
            <w:r w:rsidRPr="00424C95">
              <w:rPr>
                <w:rFonts w:ascii="Trebuchet MS" w:hAnsi="Trebuchet MS" w:cs="Arial"/>
                <w:sz w:val="18"/>
                <w:szCs w:val="18"/>
              </w:rPr>
              <w:t>.</w:t>
            </w:r>
          </w:p>
          <w:p w:rsidR="00724214" w:rsidRDefault="00724214" w:rsidP="008A7A94">
            <w:pPr>
              <w:spacing w:line="340" w:lineRule="exact"/>
              <w:rPr>
                <w:rFonts w:ascii="Calibri" w:hAnsi="Calibri"/>
              </w:rPr>
            </w:pPr>
          </w:p>
          <w:p w:rsidR="009A3DEF" w:rsidRDefault="009A3DEF" w:rsidP="008A7A94">
            <w:pPr>
              <w:spacing w:line="340" w:lineRule="exact"/>
              <w:rPr>
                <w:b/>
                <w:sz w:val="22"/>
                <w:szCs w:val="22"/>
              </w:rPr>
            </w:pPr>
            <w:r w:rsidRPr="009A3DEF">
              <w:rPr>
                <w:b/>
                <w:sz w:val="22"/>
                <w:szCs w:val="22"/>
                <w:u w:val="single"/>
              </w:rPr>
              <w:t>Domínio 5:</w:t>
            </w:r>
            <w:r w:rsidRPr="009A3DEF">
              <w:rPr>
                <w:b/>
                <w:sz w:val="22"/>
                <w:szCs w:val="22"/>
              </w:rPr>
              <w:t xml:space="preserve"> Estatística</w:t>
            </w:r>
          </w:p>
          <w:p w:rsidR="00530746" w:rsidRDefault="00530746" w:rsidP="008A7A94">
            <w:pPr>
              <w:spacing w:line="340" w:lineRule="exact"/>
              <w:rPr>
                <w:b/>
                <w:sz w:val="22"/>
                <w:szCs w:val="22"/>
              </w:rPr>
            </w:pPr>
          </w:p>
          <w:p w:rsidR="00530746" w:rsidRDefault="00530746" w:rsidP="00530746">
            <w:pPr>
              <w:pStyle w:val="PargrafodaLista"/>
              <w:numPr>
                <w:ilvl w:val="0"/>
                <w:numId w:val="10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 w:rsidRPr="00EC3271">
              <w:rPr>
                <w:rFonts w:ascii="Trebuchet MS" w:hAnsi="Trebuchet MS" w:cs="Arial"/>
                <w:sz w:val="18"/>
                <w:szCs w:val="18"/>
              </w:rPr>
              <w:t>Características Amostrais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(</w:t>
            </w:r>
            <w:r w:rsidR="00870033">
              <w:rPr>
                <w:rFonts w:ascii="Trebuchet MS" w:hAnsi="Trebuchet MS" w:cs="Arial"/>
                <w:sz w:val="18"/>
                <w:szCs w:val="18"/>
              </w:rPr>
              <w:t xml:space="preserve">Revisões de </w:t>
            </w:r>
            <w:r>
              <w:rPr>
                <w:rFonts w:ascii="Trebuchet MS" w:hAnsi="Trebuchet MS" w:cs="Arial"/>
                <w:sz w:val="18"/>
                <w:szCs w:val="18"/>
              </w:rPr>
              <w:t>conteúdo</w:t>
            </w:r>
            <w:r w:rsidR="00870033">
              <w:rPr>
                <w:rFonts w:ascii="Trebuchet MS" w:hAnsi="Trebuchet MS" w:cs="Arial"/>
                <w:sz w:val="18"/>
                <w:szCs w:val="18"/>
              </w:rPr>
              <w:t>s</w:t>
            </w:r>
            <w:r>
              <w:rPr>
                <w:rFonts w:ascii="Trebuchet MS" w:hAnsi="Trebuchet MS" w:cs="Arial"/>
                <w:sz w:val="18"/>
                <w:szCs w:val="18"/>
              </w:rPr>
              <w:t xml:space="preserve"> do 10º ano)</w:t>
            </w:r>
          </w:p>
          <w:p w:rsidR="00530746" w:rsidRPr="00530746" w:rsidRDefault="00530746" w:rsidP="00530746">
            <w:pPr>
              <w:rPr>
                <w:rFonts w:ascii="Trebuchet MS" w:hAnsi="Trebuchet MS" w:cs="Arial"/>
                <w:sz w:val="18"/>
                <w:szCs w:val="18"/>
              </w:rPr>
            </w:pPr>
          </w:p>
          <w:p w:rsidR="00530746" w:rsidRPr="00530746" w:rsidRDefault="00530746" w:rsidP="00530746">
            <w:pPr>
              <w:pStyle w:val="PargrafodaLista"/>
              <w:numPr>
                <w:ilvl w:val="0"/>
                <w:numId w:val="10"/>
              </w:numPr>
              <w:spacing w:after="0" w:line="240" w:lineRule="auto"/>
              <w:rPr>
                <w:rFonts w:ascii="Trebuchet MS" w:hAnsi="Trebuchet MS" w:cs="Arial"/>
                <w:sz w:val="18"/>
                <w:szCs w:val="18"/>
              </w:rPr>
            </w:pPr>
            <w:r w:rsidRPr="00530746">
              <w:rPr>
                <w:rFonts w:ascii="Trebuchet MS" w:hAnsi="Trebuchet MS" w:cs="Arial"/>
                <w:sz w:val="18"/>
                <w:szCs w:val="18"/>
              </w:rPr>
              <w:t>Reta de mínimos quadrados, amostras bivariadas e coeficiente de correlação.</w:t>
            </w: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724214" w:rsidRDefault="00724214" w:rsidP="00DE2CEA">
            <w:pPr>
              <w:rPr>
                <w:rFonts w:ascii="Calibri" w:hAnsi="Calibri"/>
                <w:b/>
              </w:rPr>
            </w:pPr>
          </w:p>
          <w:p w:rsidR="00DE2CEA" w:rsidRDefault="00DE2CEA" w:rsidP="00DE2CEA">
            <w:pPr>
              <w:rPr>
                <w:rFonts w:ascii="Calibri" w:hAnsi="Calibri"/>
                <w:b/>
              </w:rPr>
            </w:pPr>
          </w:p>
          <w:p w:rsidR="00DE2CEA" w:rsidRDefault="001F1679" w:rsidP="00DE2CEA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2</w:t>
            </w:r>
            <w:r w:rsidR="00EC12CE">
              <w:rPr>
                <w:rFonts w:ascii="Calibri" w:hAnsi="Calibri"/>
                <w:b/>
              </w:rPr>
              <w:t>8</w:t>
            </w:r>
            <w:r w:rsidR="00724214">
              <w:rPr>
                <w:rFonts w:ascii="Calibri" w:hAnsi="Calibri"/>
                <w:b/>
              </w:rPr>
              <w:t xml:space="preserve"> aulas</w:t>
            </w: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b/>
                <w:sz w:val="18"/>
                <w:szCs w:val="18"/>
              </w:rPr>
            </w:pP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4</w:t>
            </w:r>
            <w:r w:rsidR="00724214" w:rsidRP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724214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4</w:t>
            </w:r>
            <w:r w:rsidR="00724214" w:rsidRP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P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 w:rsidRPr="00DE2CEA">
              <w:rPr>
                <w:rFonts w:ascii="Calibri" w:hAnsi="Calibri"/>
                <w:sz w:val="18"/>
                <w:szCs w:val="18"/>
              </w:rPr>
              <w:t>(</w:t>
            </w:r>
            <w:r w:rsidR="001F1679">
              <w:rPr>
                <w:rFonts w:ascii="Calibri" w:hAnsi="Calibri"/>
                <w:sz w:val="18"/>
                <w:szCs w:val="18"/>
              </w:rPr>
              <w:t>6</w:t>
            </w:r>
            <w:r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Default="00DE2CEA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</w:p>
          <w:p w:rsidR="00DE2CEA" w:rsidRPr="00DE2CEA" w:rsidRDefault="00842923" w:rsidP="00DE2CEA">
            <w:pPr>
              <w:jc w:val="center"/>
              <w:rPr>
                <w:rFonts w:ascii="Calibri" w:hAnsi="Calibri"/>
                <w:sz w:val="18"/>
                <w:szCs w:val="18"/>
              </w:rPr>
            </w:pPr>
            <w:r>
              <w:rPr>
                <w:rFonts w:ascii="Calibri" w:hAnsi="Calibri"/>
                <w:sz w:val="18"/>
                <w:szCs w:val="18"/>
              </w:rPr>
              <w:t>(14</w:t>
            </w:r>
            <w:r w:rsidR="00DE2CEA">
              <w:rPr>
                <w:rFonts w:ascii="Calibri" w:hAnsi="Calibri"/>
                <w:sz w:val="18"/>
                <w:szCs w:val="18"/>
              </w:rPr>
              <w:t>)</w:t>
            </w:r>
          </w:p>
          <w:p w:rsidR="00DE2CEA" w:rsidRDefault="00DE2CEA" w:rsidP="00A15AED">
            <w:pPr>
              <w:jc w:val="center"/>
              <w:rPr>
                <w:rFonts w:ascii="Calibri" w:hAnsi="Calibri"/>
                <w:sz w:val="22"/>
                <w:szCs w:val="22"/>
              </w:rPr>
            </w:pPr>
          </w:p>
          <w:p w:rsidR="00724214" w:rsidRDefault="00724214" w:rsidP="009A3DEF">
            <w:pPr>
              <w:rPr>
                <w:rFonts w:ascii="Calibri" w:hAnsi="Calibri"/>
                <w:b/>
              </w:rPr>
            </w:pPr>
          </w:p>
          <w:p w:rsidR="00724214" w:rsidRDefault="00EC12CE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10</w:t>
            </w:r>
            <w:r w:rsidR="00724214">
              <w:rPr>
                <w:rFonts w:ascii="Calibri" w:hAnsi="Calibri"/>
                <w:b/>
              </w:rPr>
              <w:t xml:space="preserve"> aulas</w:t>
            </w:r>
          </w:p>
          <w:p w:rsidR="00530746" w:rsidRPr="006F076F" w:rsidRDefault="00530746" w:rsidP="00A15AED">
            <w:pPr>
              <w:jc w:val="center"/>
              <w:rPr>
                <w:b/>
                <w:sz w:val="18"/>
                <w:szCs w:val="18"/>
              </w:rPr>
            </w:pPr>
          </w:p>
          <w:p w:rsidR="00724214" w:rsidRPr="006F076F" w:rsidRDefault="00530746" w:rsidP="00724214">
            <w:pPr>
              <w:jc w:val="center"/>
              <w:rPr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1F1679">
              <w:rPr>
                <w:sz w:val="18"/>
                <w:szCs w:val="18"/>
              </w:rPr>
              <w:t>3</w:t>
            </w:r>
            <w:r w:rsidR="00724214" w:rsidRPr="006F076F">
              <w:rPr>
                <w:sz w:val="18"/>
                <w:szCs w:val="18"/>
              </w:rPr>
              <w:t>)</w:t>
            </w:r>
          </w:p>
          <w:p w:rsidR="006F076F" w:rsidRPr="006F076F" w:rsidRDefault="006F076F" w:rsidP="00724214">
            <w:pPr>
              <w:jc w:val="center"/>
              <w:rPr>
                <w:sz w:val="18"/>
                <w:szCs w:val="18"/>
              </w:rPr>
            </w:pPr>
          </w:p>
          <w:p w:rsidR="00530746" w:rsidRPr="00530746" w:rsidRDefault="00530746" w:rsidP="00724214">
            <w:pPr>
              <w:jc w:val="center"/>
              <w:rPr>
                <w:rFonts w:ascii="Calibri" w:hAnsi="Calibri"/>
                <w:sz w:val="18"/>
                <w:szCs w:val="18"/>
              </w:rPr>
            </w:pPr>
            <w:r w:rsidRPr="006F076F">
              <w:rPr>
                <w:sz w:val="18"/>
                <w:szCs w:val="18"/>
              </w:rPr>
              <w:t>(</w:t>
            </w:r>
            <w:r w:rsidR="001F1679">
              <w:rPr>
                <w:sz w:val="18"/>
                <w:szCs w:val="18"/>
              </w:rPr>
              <w:t>7</w:t>
            </w:r>
            <w:r w:rsidRPr="006F076F">
              <w:rPr>
                <w:sz w:val="18"/>
                <w:szCs w:val="18"/>
              </w:rPr>
              <w:t>)</w:t>
            </w: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Default="00724214" w:rsidP="00FB019B">
            <w:pPr>
              <w:rPr>
                <w:rFonts w:ascii="Calibri" w:hAnsi="Calibri"/>
                <w:b/>
              </w:rPr>
            </w:pPr>
          </w:p>
          <w:p w:rsidR="00724214" w:rsidRDefault="00724214" w:rsidP="00A15AED">
            <w:pPr>
              <w:jc w:val="center"/>
              <w:rPr>
                <w:rFonts w:ascii="Calibri" w:hAnsi="Calibri"/>
                <w:b/>
              </w:rPr>
            </w:pPr>
          </w:p>
          <w:p w:rsidR="00724214" w:rsidRPr="00ED2105" w:rsidRDefault="00724214" w:rsidP="00A15AED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8 aulas</w:t>
            </w:r>
          </w:p>
        </w:tc>
      </w:tr>
      <w:tr w:rsidR="00724214" w:rsidRPr="00ED2105" w:rsidTr="00724214">
        <w:tc>
          <w:tcPr>
            <w:tcW w:w="23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81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24214" w:rsidRPr="00C21561" w:rsidRDefault="00724214" w:rsidP="008A7A94">
            <w:pPr>
              <w:spacing w:line="340" w:lineRule="exact"/>
              <w:jc w:val="right"/>
              <w:rPr>
                <w:rFonts w:ascii="Calibri" w:hAnsi="Calibri"/>
                <w:b/>
              </w:rPr>
            </w:pPr>
            <w:r w:rsidRPr="00C21561">
              <w:rPr>
                <w:rFonts w:ascii="Calibri" w:hAnsi="Calibri"/>
                <w:b/>
              </w:rPr>
              <w:t>Total de Aulas Previstas</w:t>
            </w:r>
          </w:p>
        </w:tc>
        <w:tc>
          <w:tcPr>
            <w:tcW w:w="4162" w:type="dxa"/>
            <w:gridSpan w:val="2"/>
            <w:tcBorders>
              <w:left w:val="single" w:sz="4" w:space="0" w:color="auto"/>
            </w:tcBorders>
          </w:tcPr>
          <w:p w:rsidR="00724214" w:rsidRPr="00ED2105" w:rsidRDefault="00724214" w:rsidP="008A7A94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46 aulas</w:t>
            </w:r>
          </w:p>
        </w:tc>
      </w:tr>
    </w:tbl>
    <w:p w:rsidR="0052368E" w:rsidRPr="00ED2105" w:rsidRDefault="0052368E" w:rsidP="006721EA">
      <w:pPr>
        <w:rPr>
          <w:rFonts w:ascii="Calibri" w:hAnsi="Calibri"/>
        </w:rPr>
      </w:pPr>
    </w:p>
    <w:sectPr w:rsidR="0052368E" w:rsidRPr="00ED2105" w:rsidSect="006721EA">
      <w:headerReference w:type="default" r:id="rId9"/>
      <w:footerReference w:type="default" r:id="rId10"/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4C73" w:rsidRDefault="00434C73">
      <w:r>
        <w:separator/>
      </w:r>
    </w:p>
  </w:endnote>
  <w:endnote w:type="continuationSeparator" w:id="0">
    <w:p w:rsidR="00434C73" w:rsidRDefault="00434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MT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282B" w:rsidRPr="006721EA" w:rsidRDefault="00BF282B" w:rsidP="006721EA">
    <w:pPr>
      <w:pStyle w:val="Rodap"/>
      <w:jc w:val="center"/>
      <w:rPr>
        <w:b/>
        <w:sz w:val="16"/>
        <w:szCs w:val="16"/>
      </w:rPr>
    </w:pPr>
    <w:r w:rsidRPr="006721EA">
      <w:rPr>
        <w:b/>
        <w:sz w:val="16"/>
        <w:szCs w:val="16"/>
      </w:rPr>
      <w:t xml:space="preserve">Página </w:t>
    </w:r>
    <w:r w:rsidR="00DF2E2A" w:rsidRPr="006721EA">
      <w:rPr>
        <w:b/>
        <w:sz w:val="16"/>
        <w:szCs w:val="16"/>
      </w:rPr>
      <w:fldChar w:fldCharType="begin"/>
    </w:r>
    <w:r w:rsidRPr="006721EA">
      <w:rPr>
        <w:b/>
        <w:sz w:val="16"/>
        <w:szCs w:val="16"/>
      </w:rPr>
      <w:instrText xml:space="preserve"> PAGE </w:instrText>
    </w:r>
    <w:r w:rsidR="00DF2E2A" w:rsidRPr="006721EA">
      <w:rPr>
        <w:b/>
        <w:sz w:val="16"/>
        <w:szCs w:val="16"/>
      </w:rPr>
      <w:fldChar w:fldCharType="separate"/>
    </w:r>
    <w:r w:rsidR="00C94D8B">
      <w:rPr>
        <w:b/>
        <w:noProof/>
        <w:sz w:val="16"/>
        <w:szCs w:val="16"/>
      </w:rPr>
      <w:t>2</w:t>
    </w:r>
    <w:r w:rsidR="00DF2E2A" w:rsidRPr="006721EA">
      <w:rPr>
        <w:b/>
        <w:sz w:val="16"/>
        <w:szCs w:val="16"/>
      </w:rPr>
      <w:fldChar w:fldCharType="end"/>
    </w:r>
    <w:r w:rsidRPr="006721EA">
      <w:rPr>
        <w:b/>
        <w:sz w:val="16"/>
        <w:szCs w:val="16"/>
      </w:rPr>
      <w:t xml:space="preserve"> de </w:t>
    </w:r>
    <w:r w:rsidR="00DF2E2A" w:rsidRPr="006721EA">
      <w:rPr>
        <w:b/>
        <w:sz w:val="16"/>
        <w:szCs w:val="16"/>
      </w:rPr>
      <w:fldChar w:fldCharType="begin"/>
    </w:r>
    <w:r w:rsidRPr="006721EA">
      <w:rPr>
        <w:b/>
        <w:sz w:val="16"/>
        <w:szCs w:val="16"/>
      </w:rPr>
      <w:instrText xml:space="preserve"> NUMPAGES </w:instrText>
    </w:r>
    <w:r w:rsidR="00DF2E2A" w:rsidRPr="006721EA">
      <w:rPr>
        <w:b/>
        <w:sz w:val="16"/>
        <w:szCs w:val="16"/>
      </w:rPr>
      <w:fldChar w:fldCharType="separate"/>
    </w:r>
    <w:r w:rsidR="00C94D8B">
      <w:rPr>
        <w:b/>
        <w:noProof/>
        <w:sz w:val="16"/>
        <w:szCs w:val="16"/>
      </w:rPr>
      <w:t>3</w:t>
    </w:r>
    <w:r w:rsidR="00DF2E2A" w:rsidRPr="006721EA">
      <w:rPr>
        <w:b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4C73" w:rsidRDefault="00434C73">
      <w:r>
        <w:separator/>
      </w:r>
    </w:p>
  </w:footnote>
  <w:footnote w:type="continuationSeparator" w:id="0">
    <w:p w:rsidR="00434C73" w:rsidRDefault="00434C73">
      <w:r>
        <w:continuationSeparator/>
      </w:r>
    </w:p>
  </w:footnote>
  <w:footnote w:id="1">
    <w:p w:rsidR="00B0554B" w:rsidRDefault="00B0554B" w:rsidP="00B0554B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autoavaliação.</w:t>
      </w:r>
    </w:p>
  </w:footnote>
  <w:footnote w:id="2">
    <w:p w:rsidR="00C21561" w:rsidRDefault="00C21561" w:rsidP="00C21561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autoavaliação.</w:t>
      </w:r>
    </w:p>
  </w:footnote>
  <w:footnote w:id="3">
    <w:p w:rsidR="00C21561" w:rsidRDefault="00C21561" w:rsidP="00C21561">
      <w:pPr>
        <w:pStyle w:val="Textodenotaderodap"/>
      </w:pPr>
      <w:r>
        <w:rPr>
          <w:rStyle w:val="Refdenotaderodap"/>
        </w:rPr>
        <w:footnoteRef/>
      </w:r>
      <w:r>
        <w:t xml:space="preserve"> Diagnóstica, formativa e autoavaliação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3E8C" w:rsidRDefault="000A3E8C" w:rsidP="000A3E8C">
    <w:r>
      <w:rPr>
        <w:noProof/>
      </w:rPr>
      <w:drawing>
        <wp:anchor distT="0" distB="0" distL="114300" distR="114300" simplePos="0" relativeHeight="251660800" behindDoc="0" locked="0" layoutInCell="1" allowOverlap="1" wp14:anchorId="7616CDA4" wp14:editId="63DC0FDA">
          <wp:simplePos x="0" y="0"/>
          <wp:positionH relativeFrom="column">
            <wp:posOffset>1554480</wp:posOffset>
          </wp:positionH>
          <wp:positionV relativeFrom="paragraph">
            <wp:posOffset>-1905</wp:posOffset>
          </wp:positionV>
          <wp:extent cx="506730" cy="585470"/>
          <wp:effectExtent l="0" t="0" r="0" b="0"/>
          <wp:wrapNone/>
          <wp:docPr id="7" name="Imagem 7" descr="../Library/Mobile%20Documents/com~apple~CloudDocs/2017_2018_AE2A/Logotipos_2017_2018/logo_50_anos_core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Imagem 7" descr="../Library/Mobile%20Documents/com~apple~CloudDocs/2017_2018_AE2A/Logotipos_2017_2018/logo_50_anos_core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506730" cy="5854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AE31DF" w:rsidRDefault="000A3E8C" w:rsidP="00AE31DF">
    <w:r>
      <w:rPr>
        <w:noProof/>
      </w:rPr>
      <w:drawing>
        <wp:anchor distT="0" distB="0" distL="114300" distR="114300" simplePos="0" relativeHeight="251659776" behindDoc="1" locked="0" layoutInCell="1" allowOverlap="1" wp14:anchorId="0C590107" wp14:editId="4D89336C">
          <wp:simplePos x="0" y="0"/>
          <wp:positionH relativeFrom="column">
            <wp:posOffset>297815</wp:posOffset>
          </wp:positionH>
          <wp:positionV relativeFrom="paragraph">
            <wp:posOffset>22225</wp:posOffset>
          </wp:positionV>
          <wp:extent cx="1148080" cy="382270"/>
          <wp:effectExtent l="0" t="0" r="0" b="0"/>
          <wp:wrapTight wrapText="bothSides">
            <wp:wrapPolygon edited="0">
              <wp:start x="0" y="0"/>
              <wp:lineTo x="0" y="20452"/>
              <wp:lineTo x="21146" y="20452"/>
              <wp:lineTo x="21146" y="0"/>
              <wp:lineTo x="0" y="0"/>
            </wp:wrapPolygon>
          </wp:wrapTight>
          <wp:docPr id="2" name="Imagem 2" descr="C:\Users\ana\Desktop\logo_agrupa_n2_abrantes_2015_PF-site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m 2" descr="C:\Users\ana\Desktop\logo_agrupa_n2_abrantes_2015_PF-site.jpg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48080" cy="3822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BF282B" w:rsidRDefault="009B79C1">
    <w:pPr>
      <w:pStyle w:val="Cabealho"/>
    </w:pPr>
    <w:r>
      <w:rPr>
        <w:noProof/>
      </w:rPr>
      <w:drawing>
        <wp:anchor distT="0" distB="0" distL="114300" distR="114300" simplePos="0" relativeHeight="251657728" behindDoc="1" locked="0" layoutInCell="1" allowOverlap="1" wp14:anchorId="238693D2" wp14:editId="7CE1B41B">
          <wp:simplePos x="0" y="0"/>
          <wp:positionH relativeFrom="column">
            <wp:posOffset>7417435</wp:posOffset>
          </wp:positionH>
          <wp:positionV relativeFrom="paragraph">
            <wp:posOffset>-90170</wp:posOffset>
          </wp:positionV>
          <wp:extent cx="1374140" cy="680720"/>
          <wp:effectExtent l="0" t="0" r="0" b="0"/>
          <wp:wrapTight wrapText="bothSides">
            <wp:wrapPolygon edited="0">
              <wp:start x="0" y="0"/>
              <wp:lineTo x="0" y="21157"/>
              <wp:lineTo x="21261" y="21157"/>
              <wp:lineTo x="21261" y="0"/>
              <wp:lineTo x="0" y="0"/>
            </wp:wrapPolygon>
          </wp:wrapTight>
          <wp:docPr id="3" name="Imagem 2" descr="\\ldap\Ambientes\f870\Ambiente de trabalho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2" descr="\\ldap\Ambientes\f870\Ambiente de trabalho\logo1.jpg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4140" cy="680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BF282B" w:rsidRDefault="00BF282B">
    <w:pPr>
      <w:pStyle w:val="Cabealho"/>
    </w:pPr>
  </w:p>
  <w:p w:rsidR="00BF282B" w:rsidRDefault="00BF282B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7E0015"/>
    <w:multiLevelType w:val="hybridMultilevel"/>
    <w:tmpl w:val="F8D8203A"/>
    <w:lvl w:ilvl="0" w:tplc="0816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EC44A7"/>
    <w:multiLevelType w:val="hybridMultilevel"/>
    <w:tmpl w:val="131A1DDE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B003258"/>
    <w:multiLevelType w:val="hybridMultilevel"/>
    <w:tmpl w:val="358E1AAE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BC441D"/>
    <w:multiLevelType w:val="hybridMultilevel"/>
    <w:tmpl w:val="E1FAD1F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B874931"/>
    <w:multiLevelType w:val="multilevel"/>
    <w:tmpl w:val="3698B5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2E896D90"/>
    <w:multiLevelType w:val="hybridMultilevel"/>
    <w:tmpl w:val="E846508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D31399"/>
    <w:multiLevelType w:val="hybridMultilevel"/>
    <w:tmpl w:val="F6ACAC86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50C42841"/>
    <w:multiLevelType w:val="hybridMultilevel"/>
    <w:tmpl w:val="DF8C83AA"/>
    <w:lvl w:ilvl="0" w:tplc="0816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7191D8C"/>
    <w:multiLevelType w:val="hybridMultilevel"/>
    <w:tmpl w:val="56E2B420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3701002"/>
    <w:multiLevelType w:val="hybridMultilevel"/>
    <w:tmpl w:val="C448B47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D4A47AD"/>
    <w:multiLevelType w:val="hybridMultilevel"/>
    <w:tmpl w:val="9C5AB278"/>
    <w:lvl w:ilvl="0" w:tplc="2DD0FC4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"/>
  </w:num>
  <w:num w:numId="4">
    <w:abstractNumId w:val="0"/>
  </w:num>
  <w:num w:numId="5">
    <w:abstractNumId w:val="2"/>
  </w:num>
  <w:num w:numId="6">
    <w:abstractNumId w:val="6"/>
  </w:num>
  <w:num w:numId="7">
    <w:abstractNumId w:val="7"/>
  </w:num>
  <w:num w:numId="8">
    <w:abstractNumId w:val="5"/>
  </w:num>
  <w:num w:numId="9">
    <w:abstractNumId w:val="10"/>
  </w:num>
  <w:num w:numId="10">
    <w:abstractNumId w:val="8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B8C"/>
    <w:rsid w:val="000A3E8C"/>
    <w:rsid w:val="000C1B8C"/>
    <w:rsid w:val="000D1016"/>
    <w:rsid w:val="000D3477"/>
    <w:rsid w:val="000E7070"/>
    <w:rsid w:val="001C775D"/>
    <w:rsid w:val="001F1679"/>
    <w:rsid w:val="001F4F51"/>
    <w:rsid w:val="002147CE"/>
    <w:rsid w:val="00271486"/>
    <w:rsid w:val="002B0A5A"/>
    <w:rsid w:val="002D4525"/>
    <w:rsid w:val="002D4B62"/>
    <w:rsid w:val="002D7D27"/>
    <w:rsid w:val="003136E4"/>
    <w:rsid w:val="003308B3"/>
    <w:rsid w:val="00337FB3"/>
    <w:rsid w:val="00364E57"/>
    <w:rsid w:val="003843D4"/>
    <w:rsid w:val="003A5C7B"/>
    <w:rsid w:val="00434C73"/>
    <w:rsid w:val="004C3052"/>
    <w:rsid w:val="00504E31"/>
    <w:rsid w:val="0051156B"/>
    <w:rsid w:val="0052368E"/>
    <w:rsid w:val="00530746"/>
    <w:rsid w:val="005E1D4B"/>
    <w:rsid w:val="006169B3"/>
    <w:rsid w:val="006721EA"/>
    <w:rsid w:val="006863FC"/>
    <w:rsid w:val="006976BA"/>
    <w:rsid w:val="006F076F"/>
    <w:rsid w:val="00724214"/>
    <w:rsid w:val="00783410"/>
    <w:rsid w:val="00842923"/>
    <w:rsid w:val="00863346"/>
    <w:rsid w:val="00864544"/>
    <w:rsid w:val="00870033"/>
    <w:rsid w:val="008A7A94"/>
    <w:rsid w:val="008C07E1"/>
    <w:rsid w:val="0090034E"/>
    <w:rsid w:val="009545A3"/>
    <w:rsid w:val="00993F58"/>
    <w:rsid w:val="009A3DEF"/>
    <w:rsid w:val="009B79C1"/>
    <w:rsid w:val="00A20245"/>
    <w:rsid w:val="00A41BD1"/>
    <w:rsid w:val="00A812EC"/>
    <w:rsid w:val="00AA1891"/>
    <w:rsid w:val="00AD7DB7"/>
    <w:rsid w:val="00AE31DF"/>
    <w:rsid w:val="00B0554B"/>
    <w:rsid w:val="00B24BE6"/>
    <w:rsid w:val="00B33AB1"/>
    <w:rsid w:val="00B62BAF"/>
    <w:rsid w:val="00B7284B"/>
    <w:rsid w:val="00B96045"/>
    <w:rsid w:val="00BA4795"/>
    <w:rsid w:val="00BD470D"/>
    <w:rsid w:val="00BE1C41"/>
    <w:rsid w:val="00BF0358"/>
    <w:rsid w:val="00BF282B"/>
    <w:rsid w:val="00BF5466"/>
    <w:rsid w:val="00C05C70"/>
    <w:rsid w:val="00C21561"/>
    <w:rsid w:val="00C51567"/>
    <w:rsid w:val="00C94D8B"/>
    <w:rsid w:val="00CB0583"/>
    <w:rsid w:val="00CF1F78"/>
    <w:rsid w:val="00D206FE"/>
    <w:rsid w:val="00D3357F"/>
    <w:rsid w:val="00D66F80"/>
    <w:rsid w:val="00D915EE"/>
    <w:rsid w:val="00D91F5C"/>
    <w:rsid w:val="00DE2CEA"/>
    <w:rsid w:val="00DF2E2A"/>
    <w:rsid w:val="00E01867"/>
    <w:rsid w:val="00E34AB4"/>
    <w:rsid w:val="00EA5F43"/>
    <w:rsid w:val="00EC12CE"/>
    <w:rsid w:val="00ED2105"/>
    <w:rsid w:val="00EE6A48"/>
    <w:rsid w:val="00F34FF2"/>
    <w:rsid w:val="00F41FA9"/>
    <w:rsid w:val="00FB019B"/>
    <w:rsid w:val="00FB6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1"/>
    <o:shapelayout v:ext="edit">
      <o:idmap v:ext="edit" data="1"/>
    </o:shapelayout>
  </w:shapeDefaults>
  <w:decimalSymbol w:val=","/>
  <w:listSeparator w:val=";"/>
  <w15:docId w15:val="{3F2B31C6-EB1A-4D48-A3BE-5CDFAEBF4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7FB3"/>
    <w:rPr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rsid w:val="006721EA"/>
    <w:pPr>
      <w:tabs>
        <w:tab w:val="center" w:pos="4252"/>
        <w:tab w:val="right" w:pos="8504"/>
      </w:tabs>
    </w:pPr>
  </w:style>
  <w:style w:type="paragraph" w:styleId="Rodap">
    <w:name w:val="footer"/>
    <w:basedOn w:val="Normal"/>
    <w:rsid w:val="006721EA"/>
    <w:pPr>
      <w:tabs>
        <w:tab w:val="center" w:pos="4252"/>
        <w:tab w:val="right" w:pos="8504"/>
      </w:tabs>
    </w:pPr>
  </w:style>
  <w:style w:type="table" w:styleId="Tabelacomgrelha">
    <w:name w:val="Table Grid"/>
    <w:basedOn w:val="Tabelanormal"/>
    <w:rsid w:val="006721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notaderodap">
    <w:name w:val="footnote text"/>
    <w:basedOn w:val="Normal"/>
    <w:semiHidden/>
    <w:rsid w:val="00B0554B"/>
    <w:rPr>
      <w:sz w:val="20"/>
      <w:szCs w:val="20"/>
    </w:rPr>
  </w:style>
  <w:style w:type="character" w:styleId="Refdenotaderodap">
    <w:name w:val="footnote reference"/>
    <w:semiHidden/>
    <w:rsid w:val="00B0554B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1C775D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Textodebalo">
    <w:name w:val="Balloon Text"/>
    <w:basedOn w:val="Normal"/>
    <w:link w:val="TextodebaloCarter"/>
    <w:semiHidden/>
    <w:unhideWhenUsed/>
    <w:rsid w:val="00E01867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semiHidden/>
    <w:rsid w:val="00E01867"/>
    <w:rPr>
      <w:rFonts w:ascii="Tahoma" w:hAnsi="Tahoma" w:cs="Tahoma"/>
      <w:sz w:val="16"/>
      <w:szCs w:val="16"/>
    </w:rPr>
  </w:style>
  <w:style w:type="paragraph" w:customStyle="1" w:styleId="tabela1a">
    <w:name w:val="tabela_1a"/>
    <w:basedOn w:val="Normal"/>
    <w:uiPriority w:val="99"/>
    <w:rsid w:val="003308B3"/>
    <w:pPr>
      <w:widowControl w:val="0"/>
      <w:tabs>
        <w:tab w:val="left" w:pos="283"/>
      </w:tabs>
      <w:suppressAutoHyphens/>
      <w:autoSpaceDE w:val="0"/>
      <w:autoSpaceDN w:val="0"/>
      <w:adjustRightInd w:val="0"/>
      <w:spacing w:line="210" w:lineRule="atLeast"/>
      <w:textAlignment w:val="center"/>
    </w:pPr>
    <w:rPr>
      <w:rFonts w:ascii="ArialMT" w:hAnsi="ArialMT" w:cs="ArialMT"/>
      <w:color w:val="000000"/>
      <w:spacing w:val="-1"/>
      <w:sz w:val="17"/>
      <w:szCs w:val="17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.jpeg"/><Relationship Id="rId2" Type="http://schemas.openxmlformats.org/officeDocument/2006/relationships/image" Target="media/image3.jpe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0</Words>
  <Characters>2000</Characters>
  <Application>Microsoft Office Word</Application>
  <DocSecurity>4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OLA SECUNDÁRIA C/ 2º E 3º CEB DR MANUEL FERNANDES</vt:lpstr>
    </vt:vector>
  </TitlesOfParts>
  <Company>ESMF</Company>
  <LinksUpToDate>false</LinksUpToDate>
  <CharactersWithSpaces>2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OLA SECUNDÁRIA C/ 2º E 3º CEB DR MANUEL FERNANDES</dc:title>
  <dc:creator>User</dc:creator>
  <cp:lastModifiedBy>jose cortez</cp:lastModifiedBy>
  <cp:revision>2</cp:revision>
  <cp:lastPrinted>2017-10-25T21:31:00Z</cp:lastPrinted>
  <dcterms:created xsi:type="dcterms:W3CDTF">2017-11-03T15:51:00Z</dcterms:created>
  <dcterms:modified xsi:type="dcterms:W3CDTF">2017-11-03T15:51:00Z</dcterms:modified>
</cp:coreProperties>
</file>